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62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7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33"/>
    <a:srgbClr val="CC0066"/>
    <a:srgbClr val="FF9900"/>
    <a:srgbClr val="2CA64C"/>
    <a:srgbClr val="BBA4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0" y="-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87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25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83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63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22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526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84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369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1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8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DF51D230-A5B0-4AF3-A033-23D4353AF461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422331-2A51-4266-93E5-5E29E0B52E9B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E30-43A1-4B05-B064-AB926F9F1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4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7.jpe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image" Target="../media/image7.jpeg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image" Target="../media/image37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7.jpeg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3.png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1.wmf"/><Relationship Id="rId22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5.emf"/><Relationship Id="rId7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62.png"/><Relationship Id="rId9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5.emf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10.png"/><Relationship Id="rId10" Type="http://schemas.openxmlformats.org/officeDocument/2006/relationships/image" Target="../media/image7.jpeg"/><Relationship Id="rId4" Type="http://schemas.openxmlformats.org/officeDocument/2006/relationships/image" Target="../media/image9.png"/><Relationship Id="rId9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5.emf"/><Relationship Id="rId7" Type="http://schemas.openxmlformats.org/officeDocument/2006/relationships/image" Target="../media/image1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3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1.png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png"/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9.wmf"/><Relationship Id="rId18" Type="http://schemas.openxmlformats.org/officeDocument/2006/relationships/image" Target="../media/image7.jpeg"/><Relationship Id="rId3" Type="http://schemas.openxmlformats.org/officeDocument/2006/relationships/image" Target="../media/image3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7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5" descr="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90880"/>
            <a:ext cx="12192000" cy="5146675"/>
          </a:xfrm>
          <a:prstGeom prst="rect">
            <a:avLst/>
          </a:prstGeom>
        </p:spPr>
      </p:pic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084971" y="1704523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75890">
            <a:off x="9754025" y="1153698"/>
            <a:ext cx="1592422" cy="1850203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194988" flipV="1">
            <a:off x="-1715446" y="-409557"/>
            <a:ext cx="10058400" cy="21660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61665" y="2794986"/>
            <a:ext cx="6468670" cy="12680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>
                <a:ln>
                  <a:solidFill>
                    <a:srgbClr val="FF9900"/>
                  </a:solidFill>
                </a:ln>
                <a:solidFill>
                  <a:srgbClr val="C00000"/>
                </a:solidFill>
                <a:latin typeface="#9Slide04 Lora Bold" panose="00000800000000000000" pitchFamily="2" charset="0"/>
              </a:rPr>
              <a:t>TOÁN LỚP 5</a:t>
            </a:r>
            <a:endParaRPr lang="en-US" sz="6600" dirty="0">
              <a:ln>
                <a:solidFill>
                  <a:srgbClr val="FF9900"/>
                </a:solidFill>
              </a:ln>
              <a:solidFill>
                <a:srgbClr val="C00000"/>
              </a:solidFill>
              <a:latin typeface="#9Slide04 Lora Bold" panose="00000800000000000000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496F885-A6E9-46A2-93EC-51C300E26F3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2282"/>
            <a:ext cx="914400" cy="914400"/>
          </a:xfrm>
          <a:prstGeom prst="ellipse">
            <a:avLst/>
          </a:prstGeom>
        </p:spPr>
      </p:pic>
      <p:pic>
        <p:nvPicPr>
          <p:cNvPr id="14" name="y2mate.com - Upbeat and Happy Background Music_W1xwTqgzQ_g">
            <a:hlinkClick r:id="" action="ppaction://media"/>
            <a:extLst>
              <a:ext uri="{FF2B5EF4-FFF2-40B4-BE49-F238E27FC236}">
                <a16:creationId xmlns:a16="http://schemas.microsoft.com/office/drawing/2014/main" id="{CDFC0C6B-DA65-4F97-8475-6398D0ED34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438675" y="587093"/>
            <a:ext cx="609600" cy="6096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8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02546 L -4.375E-6 0.02569 C -0.00325 0.02662 -0.00638 0.02755 -0.0095 0.02847 C -0.01093 0.02893 -0.01289 0.02917 -0.01419 0.02986 C -0.01614 0.03055 -0.01992 0.03194 -0.02226 0.03264 C -0.0233 0.0331 -0.0246 0.0331 -0.02591 0.03333 C -0.0358 0.0368 -0.02317 0.03264 -0.03268 0.03518 C -0.03476 0.03565 -0.03658 0.03657 -0.03854 0.0368 C -0.03997 0.03727 -0.04153 0.03727 -0.04335 0.0375 C -0.04869 0.03843 -0.04518 0.03796 -0.0513 0.03935 C -0.05247 0.03935 -0.05364 0.03958 -0.05494 0.03981 C -0.05612 0.04028 -0.05703 0.04074 -0.0582 0.0412 C -0.06093 0.04167 -0.07278 0.04421 -0.07682 0.04468 C -0.07851 0.04491 -0.08007 0.04491 -0.08151 0.04537 C -0.08398 0.0456 -0.08619 0.04606 -0.08854 0.04653 C -0.09036 0.04676 -0.09244 0.04676 -0.09453 0.04722 C -0.09674 0.04745 -0.09895 0.04792 -0.1013 0.04815 C -0.10742 0.04907 -0.1164 0.05023 -0.12226 0.05069 C -0.12773 0.05093 -0.1332 0.05116 -0.13854 0.05116 C -0.14713 0.05208 -0.15494 0.05301 -0.16419 0.05324 L -0.35599 0.05231 L -0.36184 0.05185 C -0.3651 0.05139 -0.36875 0.05093 -0.37213 0.05069 C -0.37643 0.05023 -0.38072 0.05023 -0.38489 0.05023 C -0.38697 0.05 -0.3888 0.04954 -0.39062 0.0493 C -0.39505 0.04884 -0.39921 0.04815 -0.40364 0.04768 C -0.40846 0.04722 -0.41354 0.04722 -0.41862 0.04722 C -0.42604 0.0463 -0.42591 0.0463 -0.43489 0.04537 C -0.43658 0.04514 -0.43802 0.04491 -0.43958 0.04468 C -0.44335 0.04421 -0.44739 0.04329 -0.45117 0.04282 C -0.45442 0.04259 -0.45742 0.04259 -0.46054 0.04236 C -0.46354 0.0419 -0.47148 0.04074 -0.4733 0.04051 C -0.47643 0.04028 -0.47955 0.04005 -0.48268 0.03981 C -0.48372 0.03981 -0.48489 0.03935 -0.48593 0.03935 C -0.48763 0.03889 -0.48919 0.03843 -0.49075 0.03819 C -0.49322 0.03773 -0.50273 0.03704 -0.50468 0.0368 C -0.50664 0.03657 -0.50846 0.03588 -0.51041 0.03565 C -0.51406 0.03495 -0.51744 0.03449 -0.52083 0.0338 C -0.52291 0.03356 -0.52474 0.0331 -0.52669 0.03264 C -0.52929 0.03241 -0.53216 0.03218 -0.53489 0.03218 C -0.54518 0.03032 -0.52877 0.03333 -0.54414 0.03032 C -0.55221 0.0287 -0.55065 0.02917 -0.55924 0.02801 C -0.56783 0.02662 -0.56601 0.02662 -0.57552 0.025 C -0.57903 0.0243 -0.58294 0.0243 -0.58606 0.02315 C -0.5871 0.02268 -0.58815 0.02222 -0.58945 0.02199 C -0.59401 0.02083 -0.59869 0.02037 -0.60351 0.01968 C -0.61953 0.01296 -0.59778 0.02106 -0.61744 0.01667 C -0.61862 0.01643 -0.61849 0.01528 -0.61966 0.01481 C -0.6233 0.01366 -0.62799 0.01366 -0.63125 0.01227 C -0.63307 0.0118 -0.6345 0.01111 -0.63606 0.01065 C -0.63971 0.00972 -0.64362 0.0088 -0.64765 0.00833 C -0.65599 0.00671 -0.65234 0.00741 -0.65937 0.00648 C -0.66237 0.00532 -0.66367 0.00486 -0.66744 0.00417 C -0.66979 0.0037 -0.67421 0.00278 -0.67421 0.00301 C -0.67565 0.00231 -0.67669 0.00185 -0.67786 0.00162 C -0.68059 0.00093 -0.68528 -0.00023 -0.68828 -0.0007 C -0.6927 -0.00162 -0.69257 -0.00116 -0.69648 -0.00185 C -0.69791 -0.00232 -0.69947 -0.00278 -0.70117 -0.00324 C -0.70299 -0.00347 -0.70494 -0.0037 -0.7069 -0.0044 C -0.7108 -0.00532 -0.71432 -0.00671 -0.71862 -0.00718 C -0.72005 -0.00764 -0.72161 -0.00764 -0.72304 -0.00787 C -0.7302 -0.00926 -0.72669 -0.00949 -0.73463 -0.01157 C -0.73645 -0.01204 -0.73789 -0.01227 -0.73945 -0.01273 C -0.74127 -0.01296 -0.74322 -0.01343 -0.74531 -0.01389 C -0.74713 -0.01435 -0.74908 -0.01435 -0.75104 -0.01458 C -0.7526 -0.01458 -0.75429 -0.01482 -0.75572 -0.01505 C -0.76601 -0.01806 -0.76093 -0.0169 -0.77083 -0.01875 C -0.7746 -0.01945 -0.77317 -0.01921 -0.77539 -0.01921 L -0.7776 -0.02083 " pathEditMode="relative" rAng="0" ptsTypes="AAAAAAAAAAAAAAAAAAAAAAAAAAAAAAAAAAAAA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880" y="-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6525" y="290878"/>
            <a:ext cx="75806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12170"/>
              </p:ext>
            </p:extLst>
          </p:nvPr>
        </p:nvGraphicFramePr>
        <p:xfrm>
          <a:off x="5614133" y="769510"/>
          <a:ext cx="701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133" y="769510"/>
                        <a:ext cx="701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03750"/>
              </p:ext>
            </p:extLst>
          </p:nvPr>
        </p:nvGraphicFramePr>
        <p:xfrm>
          <a:off x="7506823" y="745844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823" y="745844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1175"/>
              </p:ext>
            </p:extLst>
          </p:nvPr>
        </p:nvGraphicFramePr>
        <p:xfrm>
          <a:off x="8594260" y="745844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14250" imgH="228501" progId="Equation.DSMT4">
                  <p:embed/>
                </p:oleObj>
              </mc:Choice>
              <mc:Fallback>
                <p:oleObj name="Equation" r:id="rId7" imgW="114250" imgH="228501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260" y="745844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54970" y="92191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23542"/>
              </p:ext>
            </p:extLst>
          </p:nvPr>
        </p:nvGraphicFramePr>
        <p:xfrm>
          <a:off x="2012095" y="1897031"/>
          <a:ext cx="701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095" y="1897031"/>
                        <a:ext cx="701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19508"/>
              </p:ext>
            </p:extLst>
          </p:nvPr>
        </p:nvGraphicFramePr>
        <p:xfrm>
          <a:off x="5632801" y="1843453"/>
          <a:ext cx="579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14250" imgH="228501" progId="Equation.DSMT4">
                  <p:embed/>
                </p:oleObj>
              </mc:Choice>
              <mc:Fallback>
                <p:oleObj name="Equation" r:id="rId11" imgW="114250" imgH="228501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01" y="1843453"/>
                        <a:ext cx="5794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80208"/>
              </p:ext>
            </p:extLst>
          </p:nvPr>
        </p:nvGraphicFramePr>
        <p:xfrm>
          <a:off x="2095209" y="3388331"/>
          <a:ext cx="6441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09" y="3388331"/>
                        <a:ext cx="64418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56606" y="220183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600487" y="368683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104264" y="214357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191704" y="214597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682654" y="2172724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621820" y="3720651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910310" y="187921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2x8</a:t>
            </a: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2910310" y="2381527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536136" y="2319989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874106" y="3896048"/>
            <a:ext cx="622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2910310" y="232693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3x8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528199" y="184118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3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528199" y="2300653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8x3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874106" y="336264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x3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874106" y="390400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4x3</a:t>
            </a: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21813"/>
              </p:ext>
            </p:extLst>
          </p:nvPr>
        </p:nvGraphicFramePr>
        <p:xfrm>
          <a:off x="3932660" y="1897031"/>
          <a:ext cx="668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60" y="1897031"/>
                        <a:ext cx="66884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91385"/>
              </p:ext>
            </p:extLst>
          </p:nvPr>
        </p:nvGraphicFramePr>
        <p:xfrm>
          <a:off x="7462441" y="1899272"/>
          <a:ext cx="754738" cy="89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246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41" y="1899272"/>
                        <a:ext cx="754738" cy="89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3384"/>
              </p:ext>
            </p:extLst>
          </p:nvPr>
        </p:nvGraphicFramePr>
        <p:xfrm>
          <a:off x="3963581" y="3451095"/>
          <a:ext cx="56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246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81" y="3451095"/>
                        <a:ext cx="561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2823"/>
              </p:ext>
            </p:extLst>
          </p:nvPr>
        </p:nvGraphicFramePr>
        <p:xfrm>
          <a:off x="1556483" y="76951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126890" imgH="228402" progId="Equation.DSMT4">
                  <p:embed/>
                </p:oleObj>
              </mc:Choice>
              <mc:Fallback>
                <p:oleObj name="Equation" r:id="rId21" imgW="126890" imgH="228402" progId="Equation.DSMT4">
                  <p:embed/>
                  <p:pic>
                    <p:nvPicPr>
                      <p:cNvPr id="112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3" y="76951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93486"/>
              </p:ext>
            </p:extLst>
          </p:nvPr>
        </p:nvGraphicFramePr>
        <p:xfrm>
          <a:off x="4598133" y="76951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26890" imgH="228402" progId="Equation.DSMT4">
                  <p:embed/>
                </p:oleObj>
              </mc:Choice>
              <mc:Fallback>
                <p:oleObj name="Equation" r:id="rId23" imgW="126890" imgH="228402" progId="Equation.DSMT4">
                  <p:embed/>
                  <p:pic>
                    <p:nvPicPr>
                      <p:cNvPr id="112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33" y="76951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0679"/>
              </p:ext>
            </p:extLst>
          </p:nvPr>
        </p:nvGraphicFramePr>
        <p:xfrm>
          <a:off x="2651858" y="769510"/>
          <a:ext cx="527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14250" imgH="228501" progId="Equation.DSMT4">
                  <p:embed/>
                </p:oleObj>
              </mc:Choice>
              <mc:Fallback>
                <p:oleObj name="Equation" r:id="rId25" imgW="114250" imgH="228501" progId="Equation.DSMT4">
                  <p:embed/>
                  <p:pic>
                    <p:nvPicPr>
                      <p:cNvPr id="1129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58" y="769510"/>
                        <a:ext cx="527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5202970" y="92191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6998823" y="898244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8029110" y="8982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3983770" y="92191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088170" y="99811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6345970" y="8457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3145570" y="92191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00445"/>
              </p:ext>
            </p:extLst>
          </p:nvPr>
        </p:nvGraphicFramePr>
        <p:xfrm>
          <a:off x="6762393" y="3365454"/>
          <a:ext cx="766685" cy="90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246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393" y="3365454"/>
                        <a:ext cx="766685" cy="90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9"/>
          <p:cNvSpPr txBox="1">
            <a:spLocks noChangeArrowheads="1"/>
          </p:cNvSpPr>
          <p:nvPr/>
        </p:nvSpPr>
        <p:spPr bwMode="auto">
          <a:xfrm>
            <a:off x="5274300" y="3559370"/>
            <a:ext cx="164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0178"/>
              </p:ext>
            </p:extLst>
          </p:nvPr>
        </p:nvGraphicFramePr>
        <p:xfrm>
          <a:off x="2027970" y="4834171"/>
          <a:ext cx="57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114250" imgH="228501" progId="Equation.DSMT4">
                  <p:embed/>
                </p:oleObj>
              </mc:Choice>
              <mc:Fallback>
                <p:oleObj name="Equation" r:id="rId29" imgW="114250" imgH="228501" progId="Equation.DSMT4">
                  <p:embed/>
                  <p:pic>
                    <p:nvPicPr>
                      <p:cNvPr id="24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70" y="4834171"/>
                        <a:ext cx="57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64"/>
          <p:cNvSpPr txBox="1">
            <a:spLocks noChangeArrowheads="1"/>
          </p:cNvSpPr>
          <p:nvPr/>
        </p:nvSpPr>
        <p:spPr bwMode="auto">
          <a:xfrm>
            <a:off x="2516127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65"/>
          <p:cNvSpPr txBox="1">
            <a:spLocks noChangeArrowheads="1"/>
          </p:cNvSpPr>
          <p:nvPr/>
        </p:nvSpPr>
        <p:spPr bwMode="auto">
          <a:xfrm>
            <a:off x="3615160" y="5153258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>
            <a:off x="2845999" y="5356786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67"/>
          <p:cNvSpPr txBox="1">
            <a:spLocks noChangeArrowheads="1"/>
          </p:cNvSpPr>
          <p:nvPr/>
        </p:nvSpPr>
        <p:spPr bwMode="auto">
          <a:xfrm>
            <a:off x="2838062" y="4891626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5x4</a:t>
            </a:r>
          </a:p>
        </p:txBody>
      </p:sp>
      <p:sp>
        <p:nvSpPr>
          <p:cNvPr id="52" name="Text Box 68"/>
          <p:cNvSpPr txBox="1">
            <a:spLocks noChangeArrowheads="1"/>
          </p:cNvSpPr>
          <p:nvPr/>
        </p:nvSpPr>
        <p:spPr bwMode="auto">
          <a:xfrm>
            <a:off x="2838062" y="533745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6x4</a:t>
            </a:r>
          </a:p>
        </p:txBody>
      </p:sp>
      <p:graphicFrame>
        <p:nvGraphicFramePr>
          <p:cNvPr id="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36286"/>
              </p:ext>
            </p:extLst>
          </p:nvPr>
        </p:nvGraphicFramePr>
        <p:xfrm>
          <a:off x="3806437" y="4834171"/>
          <a:ext cx="638018" cy="100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2464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7" y="4834171"/>
                        <a:ext cx="638018" cy="100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89701"/>
              </p:ext>
            </p:extLst>
          </p:nvPr>
        </p:nvGraphicFramePr>
        <p:xfrm>
          <a:off x="5647881" y="4719871"/>
          <a:ext cx="54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114250" imgH="228501" progId="Equation.DSMT4">
                  <p:embed/>
                </p:oleObj>
              </mc:Choice>
              <mc:Fallback>
                <p:oleObj name="Equation" r:id="rId33" imgW="114250" imgH="228501" progId="Equation.DSMT4">
                  <p:embed/>
                  <p:pic>
                    <p:nvPicPr>
                      <p:cNvPr id="246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81" y="4719871"/>
                        <a:ext cx="549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72"/>
          <p:cNvSpPr txBox="1">
            <a:spLocks noChangeArrowheads="1"/>
          </p:cNvSpPr>
          <p:nvPr/>
        </p:nvSpPr>
        <p:spPr bwMode="auto">
          <a:xfrm>
            <a:off x="6169792" y="5012192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6" name="Text Box 73"/>
          <p:cNvSpPr txBox="1">
            <a:spLocks noChangeArrowheads="1"/>
          </p:cNvSpPr>
          <p:nvPr/>
        </p:nvSpPr>
        <p:spPr bwMode="auto">
          <a:xfrm>
            <a:off x="7303691" y="493686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7" name="Text Box 74"/>
          <p:cNvSpPr txBox="1">
            <a:spLocks noChangeArrowheads="1"/>
          </p:cNvSpPr>
          <p:nvPr/>
        </p:nvSpPr>
        <p:spPr bwMode="auto">
          <a:xfrm>
            <a:off x="6561926" y="46436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x3</a:t>
            </a:r>
          </a:p>
        </p:txBody>
      </p:sp>
      <p:sp>
        <p:nvSpPr>
          <p:cNvPr id="58" name="Line 75"/>
          <p:cNvSpPr>
            <a:spLocks noChangeShapeType="1"/>
          </p:cNvSpPr>
          <p:nvPr/>
        </p:nvSpPr>
        <p:spPr bwMode="auto">
          <a:xfrm>
            <a:off x="6638126" y="5177071"/>
            <a:ext cx="563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76"/>
          <p:cNvSpPr txBox="1">
            <a:spLocks noChangeArrowheads="1"/>
          </p:cNvSpPr>
          <p:nvPr/>
        </p:nvSpPr>
        <p:spPr bwMode="auto">
          <a:xfrm>
            <a:off x="6561926" y="5253271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8x3</a:t>
            </a:r>
          </a:p>
        </p:txBody>
      </p:sp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97123"/>
              </p:ext>
            </p:extLst>
          </p:nvPr>
        </p:nvGraphicFramePr>
        <p:xfrm>
          <a:off x="7568045" y="4643670"/>
          <a:ext cx="649133" cy="102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165028" imgH="228501" progId="Equation.DSMT4">
                  <p:embed/>
                </p:oleObj>
              </mc:Choice>
              <mc:Fallback>
                <p:oleObj name="Equation" r:id="rId35" imgW="165028" imgH="228501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45" y="4643670"/>
                        <a:ext cx="649133" cy="102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78"/>
          <p:cNvSpPr txBox="1">
            <a:spLocks noChangeArrowheads="1"/>
          </p:cNvSpPr>
          <p:nvPr/>
        </p:nvSpPr>
        <p:spPr bwMode="auto">
          <a:xfrm>
            <a:off x="314930" y="1584044"/>
            <a:ext cx="998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E0DD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800" b="1" dirty="0" err="1">
                <a:solidFill>
                  <a:srgbClr val="0E0DD2"/>
                </a:solidFill>
                <a:latin typeface="Times New Roman" panose="02020603050405020304" pitchFamily="18" charset="0"/>
              </a:rPr>
              <a:t>có</a:t>
            </a:r>
            <a:endParaRPr lang="en-US" altLang="en-US" sz="2800" b="1" dirty="0">
              <a:solidFill>
                <a:srgbClr val="0E0DD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1526320" y="2201831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63" name="Text Box 80"/>
          <p:cNvSpPr txBox="1">
            <a:spLocks noChangeArrowheads="1"/>
          </p:cNvSpPr>
          <p:nvPr/>
        </p:nvSpPr>
        <p:spPr bwMode="auto">
          <a:xfrm>
            <a:off x="4778774" y="2096102"/>
            <a:ext cx="407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4" name="Text Box 81"/>
          <p:cNvSpPr txBox="1">
            <a:spLocks noChangeArrowheads="1"/>
          </p:cNvSpPr>
          <p:nvPr/>
        </p:nvSpPr>
        <p:spPr bwMode="auto">
          <a:xfrm>
            <a:off x="4714020" y="359124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5" name="Text Box 82"/>
          <p:cNvSpPr txBox="1">
            <a:spLocks noChangeArrowheads="1"/>
          </p:cNvSpPr>
          <p:nvPr/>
        </p:nvSpPr>
        <p:spPr bwMode="auto">
          <a:xfrm>
            <a:off x="1526320" y="3616931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66" name="Text Box 83"/>
          <p:cNvSpPr txBox="1">
            <a:spLocks noChangeArrowheads="1"/>
          </p:cNvSpPr>
          <p:nvPr/>
        </p:nvSpPr>
        <p:spPr bwMode="auto">
          <a:xfrm>
            <a:off x="1526320" y="5062771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67" name="Text Box 85"/>
          <p:cNvSpPr txBox="1">
            <a:spLocks noChangeArrowheads="1"/>
          </p:cNvSpPr>
          <p:nvPr/>
        </p:nvSpPr>
        <p:spPr bwMode="auto">
          <a:xfrm>
            <a:off x="4715766" y="5100871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;</a:t>
            </a:r>
          </a:p>
        </p:txBody>
      </p:sp>
      <p:pic>
        <p:nvPicPr>
          <p:cNvPr id="69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3431320" y="4605914"/>
            <a:ext cx="9453895" cy="2521867"/>
          </a:xfrm>
          <a:prstGeom prst="rect">
            <a:avLst/>
          </a:prstGeom>
        </p:spPr>
      </p:pic>
      <p:pic>
        <p:nvPicPr>
          <p:cNvPr id="70" name="图片 4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 flipH="1">
            <a:off x="415697" y="4815967"/>
            <a:ext cx="9453895" cy="2521867"/>
          </a:xfrm>
          <a:prstGeom prst="rect">
            <a:avLst/>
          </a:prstGeom>
        </p:spPr>
      </p:pic>
      <p:pic>
        <p:nvPicPr>
          <p:cNvPr id="71" name="图片 3"/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8" t="21865" r="34023" b="21941"/>
          <a:stretch>
            <a:fillRect/>
          </a:stretch>
        </p:blipFill>
        <p:spPr>
          <a:xfrm rot="11458889">
            <a:off x="9386177" y="5092875"/>
            <a:ext cx="1804105" cy="172867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CBBF1CA-D9C3-4C6C-BFBA-3E8688400DA5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0035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8" grpId="0"/>
      <p:bldP spid="49" grpId="0"/>
      <p:bldP spid="51" grpId="0"/>
      <p:bldP spid="52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05459"/>
              </p:ext>
            </p:extLst>
          </p:nvPr>
        </p:nvGraphicFramePr>
        <p:xfrm>
          <a:off x="6037903" y="1517745"/>
          <a:ext cx="760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903" y="1517745"/>
                        <a:ext cx="7604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05817"/>
              </p:ext>
            </p:extLst>
          </p:nvPr>
        </p:nvGraphicFramePr>
        <p:xfrm>
          <a:off x="7574603" y="14415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603" y="14415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40412"/>
              </p:ext>
            </p:extLst>
          </p:nvPr>
        </p:nvGraphicFramePr>
        <p:xfrm>
          <a:off x="8743003" y="1493933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003" y="1493933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234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29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472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37828" y="4832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14028" y="330844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32058"/>
              </p:ext>
            </p:extLst>
          </p:nvPr>
        </p:nvGraphicFramePr>
        <p:xfrm>
          <a:off x="1978666" y="15177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122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6" y="15177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754"/>
              </p:ext>
            </p:extLst>
          </p:nvPr>
        </p:nvGraphicFramePr>
        <p:xfrm>
          <a:off x="4629791" y="15177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791" y="15177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22447"/>
              </p:ext>
            </p:extLst>
          </p:nvPr>
        </p:nvGraphicFramePr>
        <p:xfrm>
          <a:off x="3316928" y="1517745"/>
          <a:ext cx="585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28" y="1517745"/>
                        <a:ext cx="5857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2535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6251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072953" y="17844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444553" y="1708245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99103" y="2486913"/>
            <a:ext cx="100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800000"/>
                </a:solidFill>
                <a:latin typeface="Times New Roman" panose="02020603050405020304" pitchFamily="18" charset="0"/>
              </a:rPr>
              <a:t>Ta có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90469"/>
              </p:ext>
            </p:extLst>
          </p:nvPr>
        </p:nvGraphicFramePr>
        <p:xfrm>
          <a:off x="5742628" y="4527645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28" y="4527645"/>
                        <a:ext cx="91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5004"/>
              </p:ext>
            </p:extLst>
          </p:nvPr>
        </p:nvGraphicFramePr>
        <p:xfrm>
          <a:off x="3761428" y="4603845"/>
          <a:ext cx="70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428" y="4603845"/>
                        <a:ext cx="706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49613"/>
              </p:ext>
            </p:extLst>
          </p:nvPr>
        </p:nvGraphicFramePr>
        <p:xfrm>
          <a:off x="5895028" y="3079845"/>
          <a:ext cx="87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28" y="3079845"/>
                        <a:ext cx="87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586"/>
              </p:ext>
            </p:extLst>
          </p:nvPr>
        </p:nvGraphicFramePr>
        <p:xfrm>
          <a:off x="4828228" y="3079845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8" imgW="126890" imgH="228402" progId="Equation.DSMT4">
                  <p:embed/>
                </p:oleObj>
              </mc:Choice>
              <mc:Fallback>
                <p:oleObj name="Equation" r:id="rId18" imgW="126890" imgH="22840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28" y="3079845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9869"/>
              </p:ext>
            </p:extLst>
          </p:nvPr>
        </p:nvGraphicFramePr>
        <p:xfrm>
          <a:off x="3815403" y="3079845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03" y="3079845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58663"/>
              </p:ext>
            </p:extLst>
          </p:nvPr>
        </p:nvGraphicFramePr>
        <p:xfrm>
          <a:off x="4755203" y="4527645"/>
          <a:ext cx="70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0" imgW="126890" imgH="228402" progId="Equation.DSMT4">
                  <p:embed/>
                </p:oleObj>
              </mc:Choice>
              <mc:Fallback>
                <p:oleObj name="Equation" r:id="rId20" imgW="126890" imgH="228402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203" y="4527645"/>
                        <a:ext cx="704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926403" y="479752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à</a:t>
            </a:r>
          </a:p>
        </p:txBody>
      </p: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8281041" y="5190978"/>
            <a:ext cx="3873071" cy="1667022"/>
          </a:xfrm>
          <a:prstGeom prst="rect">
            <a:avLst/>
          </a:prstGeom>
        </p:spPr>
      </p:pic>
      <p:pic>
        <p:nvPicPr>
          <p:cNvPr id="29" name="图片 4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pic>
        <p:nvPicPr>
          <p:cNvPr id="30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31" name="图片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3148" y="778377"/>
            <a:ext cx="11253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3: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ìm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ằ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dưới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EECE9F8-CFE1-4F5A-9104-E42716875E2E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1732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7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760222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5408879" y="182281"/>
            <a:ext cx="2457450" cy="1419225"/>
          </a:xfrm>
          <a:prstGeom prst="rect">
            <a:avLst/>
          </a:prstGeom>
        </p:spPr>
      </p:pic>
      <p:pic>
        <p:nvPicPr>
          <p:cNvPr id="11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9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rot="21408306" flipV="1">
            <a:off x="-1816614" y="-221718"/>
            <a:ext cx="10844932" cy="2335460"/>
          </a:xfrm>
          <a:prstGeom prst="rect">
            <a:avLst/>
          </a:prstGeom>
        </p:spPr>
      </p:pic>
      <p:pic>
        <p:nvPicPr>
          <p:cNvPr id="12" name="淘宝网chenying0907出品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3033172">
            <a:off x="-2396874" y="3335962"/>
            <a:ext cx="9383593" cy="8241396"/>
          </a:xfrm>
          <a:prstGeom prst="rect">
            <a:avLst/>
          </a:prstGeom>
        </p:spPr>
      </p:pic>
      <p:pic>
        <p:nvPicPr>
          <p:cNvPr id="13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731" y="3123748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>
            <a:off x="6443499" y="4225231"/>
            <a:ext cx="5683125" cy="244609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010282">
            <a:off x="-1621640" y="3005491"/>
            <a:ext cx="10086535" cy="4684813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438785"/>
              </a:avLst>
            </a:prstTxWarp>
            <a:spAutoFit/>
          </a:bodyPr>
          <a:lstStyle/>
          <a:p>
            <a:pPr algn="ctr"/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72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C4FEC59-5B7C-44F0-9C8D-424EA30EE9A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1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3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38322"/>
            <a:ext cx="2457450" cy="1419225"/>
          </a:xfrm>
          <a:prstGeom prst="rect">
            <a:avLst/>
          </a:prstGeom>
        </p:spPr>
      </p:pic>
      <p:pic>
        <p:nvPicPr>
          <p:cNvPr id="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6430"/>
            <a:ext cx="2353535" cy="4224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7329268" y="4432798"/>
            <a:ext cx="4862732" cy="2425201"/>
          </a:xfrm>
          <a:prstGeom prst="rect">
            <a:avLst/>
          </a:prstGeom>
        </p:spPr>
      </p:pic>
      <p:pic>
        <p:nvPicPr>
          <p:cNvPr id="11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300692" y="276217"/>
            <a:ext cx="7082436" cy="1600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numCol="1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 b="1" dirty="0">
                <a:ln w="12700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0" y="1903947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a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" name="Picture 17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1" t="11992" r="8289" b="25145"/>
          <a:stretch/>
        </p:blipFill>
        <p:spPr>
          <a:xfrm>
            <a:off x="2799471" y="2405575"/>
            <a:ext cx="3052689" cy="23211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96451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9" name="Picture 18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6" t="12782" r="6359" b="23840"/>
          <a:stretch/>
        </p:blipFill>
        <p:spPr>
          <a:xfrm>
            <a:off x="5866229" y="2433711"/>
            <a:ext cx="3010486" cy="233523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70967" y="3332042"/>
            <a:ext cx="1264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>
            <a:hlinkClick r:id="rId9" action="ppaction://hlinksldjump"/>
          </p:cNvPr>
          <p:cNvSpPr txBox="1"/>
          <p:nvPr/>
        </p:nvSpPr>
        <p:spPr>
          <a:xfrm>
            <a:off x="9952212" y="5472333"/>
            <a:ext cx="1196047" cy="7078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222A7BF-1D53-4AF7-A07D-FACA17E2F6F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6390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0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7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11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8"/>
          <p:cNvSpPr>
            <a:spLocks noChangeArrowheads="1" noChangeShapeType="1" noTextEdit="1"/>
          </p:cNvSpPr>
          <p:nvPr/>
        </p:nvSpPr>
        <p:spPr bwMode="auto">
          <a:xfrm>
            <a:off x="1669204" y="2069591"/>
            <a:ext cx="8881032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dưới dạng phân số có mẫu số là 1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hlinkClick r:id="rId6" action="ppaction://hlinksldjump"/>
          </p:cNvPr>
          <p:cNvSpPr/>
          <p:nvPr/>
        </p:nvSpPr>
        <p:spPr>
          <a:xfrm>
            <a:off x="9335966" y="5106571"/>
            <a:ext cx="1627309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AA7CB2-6D5C-43DA-83B2-85477149B74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5558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68987"/>
            <a:ext cx="2457450" cy="1419225"/>
          </a:xfrm>
          <a:prstGeom prst="rect">
            <a:avLst/>
          </a:prstGeom>
        </p:spPr>
      </p:pic>
      <p:pic>
        <p:nvPicPr>
          <p:cNvPr id="5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79512" y="62544"/>
            <a:ext cx="2457450" cy="1419225"/>
          </a:xfrm>
          <a:prstGeom prst="rect">
            <a:avLst/>
          </a:prstGeom>
        </p:spPr>
      </p:pic>
      <p:pic>
        <p:nvPicPr>
          <p:cNvPr id="6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0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4031558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422587"/>
            <a:ext cx="2457450" cy="1419225"/>
          </a:xfrm>
          <a:prstGeom prst="rect">
            <a:avLst/>
          </a:prstGeom>
        </p:spPr>
      </p:pic>
      <p:pic>
        <p:nvPicPr>
          <p:cNvPr id="9" name="Picture 2" descr="E:\0000000我图PPT\00001PNG素材\儿童卡通\6465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9103"/>
            <a:ext cx="1955409" cy="35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828799" y="1800224"/>
            <a:ext cx="8253059" cy="5410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600" kern="10" dirty="0">
                <a:ln w="22225">
                  <a:solidFill>
                    <a:sysClr val="windowText" lastClr="000000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" dirty="0">
              <a:ln w="22225">
                <a:solidFill>
                  <a:sysClr val="windowText" lastClr="000000"/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03900" y="2761667"/>
            <a:ext cx="2702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: 205 =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00827" y="4015846"/>
            <a:ext cx="2142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: 137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5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747" y="2548222"/>
                <a:ext cx="544819" cy="1040734"/>
              </a:xfrm>
              <a:prstGeom prst="rect">
                <a:avLst/>
              </a:prstGeom>
              <a:blipFill>
                <a:blip r:embed="rId6"/>
                <a:stretch>
                  <a:fillRect l="-1124" r="-39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911" y="3737590"/>
                <a:ext cx="544819" cy="1040734"/>
              </a:xfrm>
              <a:prstGeom prst="rect">
                <a:avLst/>
              </a:prstGeom>
              <a:blipFill>
                <a:blip r:embed="rId7"/>
                <a:stretch>
                  <a:fillRect r="-40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hlinkClick r:id="rId8" action="ppaction://hlinksldjump"/>
          </p:cNvPr>
          <p:cNvSpPr/>
          <p:nvPr/>
        </p:nvSpPr>
        <p:spPr>
          <a:xfrm>
            <a:off x="9321214" y="5274184"/>
            <a:ext cx="1542902" cy="94253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2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7FCA584-EA9F-4786-8051-B7D24F4C8B8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474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淘宝网chenying0907出品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5" t="7778" r="38021" b="5370"/>
          <a:stretch>
            <a:fillRect/>
          </a:stretch>
        </p:blipFill>
        <p:spPr>
          <a:xfrm rot="2462806">
            <a:off x="-2624601" y="3758697"/>
            <a:ext cx="9383593" cy="8241396"/>
          </a:xfrm>
          <a:prstGeom prst="rect">
            <a:avLst/>
          </a:prstGeom>
        </p:spPr>
      </p:pic>
      <p:pic>
        <p:nvPicPr>
          <p:cNvPr id="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50" y="4592263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67" t="41719"/>
          <a:stretch>
            <a:fillRect/>
          </a:stretch>
        </p:blipFill>
        <p:spPr>
          <a:xfrm>
            <a:off x="6181344" y="3884514"/>
            <a:ext cx="6010656" cy="2997708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734550" y="844765"/>
            <a:ext cx="2457450" cy="1419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796444" y="398365"/>
            <a:ext cx="2457450" cy="1419225"/>
          </a:xfrm>
          <a:prstGeom prst="rect">
            <a:avLst/>
          </a:prstGeom>
        </p:spPr>
      </p:pic>
      <p:pic>
        <p:nvPicPr>
          <p:cNvPr id="12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236" y="-24222"/>
            <a:ext cx="1576388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93"/>
          <a:stretch/>
        </p:blipFill>
        <p:spPr>
          <a:xfrm flipV="1">
            <a:off x="-1277762" y="-93031"/>
            <a:ext cx="10058400" cy="2166080"/>
          </a:xfrm>
          <a:prstGeom prst="rect">
            <a:avLst/>
          </a:prstGeom>
        </p:spPr>
      </p:pic>
      <p:sp>
        <p:nvSpPr>
          <p:cNvPr id="11" name="文本框 12">
            <a:extLst>
              <a:ext uri="{FF2B5EF4-FFF2-40B4-BE49-F238E27FC236}">
                <a16:creationId xmlns:a16="http://schemas.microsoft.com/office/drawing/2014/main" id="{53F3670C-E9E3-4089-8917-9FB7828629B6}"/>
              </a:ext>
            </a:extLst>
          </p:cNvPr>
          <p:cNvSpPr txBox="1"/>
          <p:nvPr/>
        </p:nvSpPr>
        <p:spPr>
          <a:xfrm>
            <a:off x="393700" y="915163"/>
            <a:ext cx="117983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600" b="1">
                <a:solidFill>
                  <a:schemeClr val="accent6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TẬP: TÍNH CHẤT </a:t>
            </a:r>
            <a:b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Ơ BẢN </a:t>
            </a:r>
          </a:p>
          <a:p>
            <a:pPr algn="ctr"/>
            <a:r>
              <a:rPr lang="en-US" altLang="zh-CN" sz="6600" b="1">
                <a:solidFill>
                  <a:srgbClr val="FF0000"/>
                </a:solidFill>
                <a:latin typeface="#9Slide04 Lora Bold" panose="00000800000000000000" pitchFamily="2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 PHÂN SỐ</a:t>
            </a:r>
            <a:endParaRPr lang="zh-CN" altLang="en-US" sz="6600" b="1" dirty="0">
              <a:solidFill>
                <a:srgbClr val="FF0000"/>
              </a:solidFill>
              <a:latin typeface="#9Slide04 Lora Bold" panose="00000800000000000000" pitchFamily="2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75C91-C5CC-42A3-9DBB-21549225264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9345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9"/>
          <p:cNvSpPr>
            <a:spLocks noEditPoints="1"/>
          </p:cNvSpPr>
          <p:nvPr/>
        </p:nvSpPr>
        <p:spPr bwMode="auto">
          <a:xfrm>
            <a:off x="1022016" y="1444873"/>
            <a:ext cx="7965886" cy="133271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157068" y="764866"/>
            <a:ext cx="77820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550967" y="190038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9069"/>
              </p:ext>
            </p:extLst>
          </p:nvPr>
        </p:nvGraphicFramePr>
        <p:xfrm>
          <a:off x="3183007" y="1644246"/>
          <a:ext cx="985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07" y="1644246"/>
                        <a:ext cx="9858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70811"/>
              </p:ext>
            </p:extLst>
          </p:nvPr>
        </p:nvGraphicFramePr>
        <p:xfrm>
          <a:off x="5621407" y="1644246"/>
          <a:ext cx="442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30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407" y="1644246"/>
                        <a:ext cx="442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550967" y="2076596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96264" y="2780429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499467" y="421696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03182"/>
              </p:ext>
            </p:extLst>
          </p:nvPr>
        </p:nvGraphicFramePr>
        <p:xfrm>
          <a:off x="3175867" y="3930665"/>
          <a:ext cx="1136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67" y="3930665"/>
                        <a:ext cx="1136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37436"/>
              </p:ext>
            </p:extLst>
          </p:nvPr>
        </p:nvGraphicFramePr>
        <p:xfrm>
          <a:off x="5766667" y="4013215"/>
          <a:ext cx="461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67" y="4013215"/>
                        <a:ext cx="461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296264" y="5229482"/>
            <a:ext cx="99196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0469"/>
              </p:ext>
            </p:extLst>
          </p:nvPr>
        </p:nvGraphicFramePr>
        <p:xfrm>
          <a:off x="4173607" y="1644246"/>
          <a:ext cx="1403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07" y="1644246"/>
                        <a:ext cx="14033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6004"/>
              </p:ext>
            </p:extLst>
          </p:nvPr>
        </p:nvGraphicFramePr>
        <p:xfrm>
          <a:off x="4166467" y="3930665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82391" imgH="393529" progId="Equation.DSMT4">
                  <p:embed/>
                </p:oleObj>
              </mc:Choice>
              <mc:Fallback>
                <p:oleObj name="Equation" r:id="rId13" imgW="482391" imgH="393529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67" y="3930665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30679" y="5702669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832649" y="294164"/>
            <a:ext cx="2457450" cy="1419225"/>
          </a:xfrm>
          <a:prstGeom prst="rect">
            <a:avLst/>
          </a:prstGeom>
        </p:spPr>
      </p:pic>
      <p:pic>
        <p:nvPicPr>
          <p:cNvPr id="28" name="图片 9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8894543" y="-152236"/>
            <a:ext cx="2457450" cy="14192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60C8E74-528D-4F79-8690-D485F9B25CD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7350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8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9" name="Freeform 9"/>
          <p:cNvSpPr>
            <a:spLocks noEditPoints="1"/>
          </p:cNvSpPr>
          <p:nvPr/>
        </p:nvSpPr>
        <p:spPr bwMode="auto">
          <a:xfrm>
            <a:off x="838872" y="1431417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92047" y="770697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13734" y="2345261"/>
            <a:ext cx="1154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Ví dụ: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28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09050" y="2182528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1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4485250" y="2639728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8568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3498"/>
              </p:ext>
            </p:extLst>
          </p:nvPr>
        </p:nvGraphicFramePr>
        <p:xfrm>
          <a:off x="6237850" y="2115853"/>
          <a:ext cx="831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50" y="2115853"/>
                        <a:ext cx="831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014137" y="1618434"/>
            <a:ext cx="3591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ln w="0"/>
                <a:solidFill>
                  <a:srgbClr val="00B0F0"/>
                </a:solidFill>
                <a:latin typeface="Times New Roman" panose="02020603050405020304" pitchFamily="18" charset="0"/>
              </a:rPr>
              <a:t>́: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600050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42"/>
              </p:ext>
            </p:extLst>
          </p:nvPr>
        </p:nvGraphicFramePr>
        <p:xfrm>
          <a:off x="9049313" y="2039653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313" y="2039653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22075" y="2420653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7403075" y="2115853"/>
            <a:ext cx="102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 :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 : 3</a:t>
            </a: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 flipV="1">
            <a:off x="7479275" y="2573053"/>
            <a:ext cx="892175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3274"/>
              </p:ext>
            </p:extLst>
          </p:nvPr>
        </p:nvGraphicFramePr>
        <p:xfrm>
          <a:off x="3113650" y="3576506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0" y="3576506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4104250" y="384320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>
            <a:off x="4561450" y="4001956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5933050" y="3824156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9000"/>
              </p:ext>
            </p:extLst>
          </p:nvPr>
        </p:nvGraphicFramePr>
        <p:xfrm>
          <a:off x="6306113" y="3468556"/>
          <a:ext cx="693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113" y="3468556"/>
                        <a:ext cx="6937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409050" y="3544756"/>
            <a:ext cx="138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  90 : 3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20 : 30</a:t>
            </a:r>
          </a:p>
        </p:txBody>
      </p:sp>
      <p:sp>
        <p:nvSpPr>
          <p:cNvPr id="30" name="Text Box 47"/>
          <p:cNvSpPr txBox="1">
            <a:spLocks noChangeArrowheads="1"/>
          </p:cNvSpPr>
          <p:nvPr/>
        </p:nvSpPr>
        <p:spPr bwMode="auto">
          <a:xfrm>
            <a:off x="6999850" y="3697156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</a:rPr>
              <a:t>,….</a:t>
            </a: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1913734" y="3689725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n w="0"/>
                <a:latin typeface="Times New Roman" panose="02020603050405020304" pitchFamily="18" charset="0"/>
              </a:rPr>
              <a:t>Hoặc</a:t>
            </a:r>
            <a:r>
              <a:rPr lang="en-US" altLang="en-US" sz="2800" b="1" dirty="0">
                <a:ln w="0"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1206"/>
              </p:ext>
            </p:extLst>
          </p:nvPr>
        </p:nvGraphicFramePr>
        <p:xfrm>
          <a:off x="3037450" y="2182528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450" y="2182528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6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00" t="63883"/>
          <a:stretch/>
        </p:blipFill>
        <p:spPr>
          <a:xfrm flipH="1">
            <a:off x="0" y="5190978"/>
            <a:ext cx="3873071" cy="1667022"/>
          </a:xfrm>
          <a:prstGeom prst="rect">
            <a:avLst/>
          </a:prstGeom>
        </p:spPr>
      </p:pic>
      <p:pic>
        <p:nvPicPr>
          <p:cNvPr id="34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C4A9355-D515-468C-A820-92A3D99FE83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06816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3" grpId="0"/>
      <p:bldP spid="14" grpId="0"/>
      <p:bldP spid="16" grpId="0"/>
      <p:bldP spid="18" grpId="0"/>
      <p:bldP spid="19" grpId="0"/>
      <p:bldP spid="21" grpId="0"/>
      <p:bldP spid="22" grpId="0"/>
      <p:bldP spid="25" grpId="0"/>
      <p:bldP spid="27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10021153" y="133427"/>
            <a:ext cx="2457450" cy="1419225"/>
          </a:xfrm>
          <a:prstGeom prst="rect">
            <a:avLst/>
          </a:prstGeom>
        </p:spPr>
      </p:pic>
      <p:pic>
        <p:nvPicPr>
          <p:cNvPr id="24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" t="12037" r="70209" b="60370"/>
          <a:stretch>
            <a:fillRect/>
          </a:stretch>
        </p:blipFill>
        <p:spPr>
          <a:xfrm>
            <a:off x="9246820" y="-220516"/>
            <a:ext cx="2457450" cy="1419225"/>
          </a:xfrm>
          <a:prstGeom prst="rect">
            <a:avLst/>
          </a:prstGeom>
        </p:spPr>
      </p:pic>
      <p:sp>
        <p:nvSpPr>
          <p:cNvPr id="25" name="Freeform 9"/>
          <p:cNvSpPr>
            <a:spLocks noEditPoints="1"/>
          </p:cNvSpPr>
          <p:nvPr/>
        </p:nvSpPr>
        <p:spPr bwMode="auto">
          <a:xfrm>
            <a:off x="402773" y="770235"/>
            <a:ext cx="9444101" cy="186313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5948" y="109515"/>
            <a:ext cx="9436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892433" y="1035956"/>
            <a:ext cx="59506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419321" y="1700984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1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65932"/>
              </p:ext>
            </p:extLst>
          </p:nvPr>
        </p:nvGraphicFramePr>
        <p:xfrm>
          <a:off x="5913534" y="1463084"/>
          <a:ext cx="715616" cy="100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534" y="1463084"/>
                        <a:ext cx="715616" cy="100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60564"/>
              </p:ext>
            </p:extLst>
          </p:nvPr>
        </p:nvGraphicFramePr>
        <p:xfrm>
          <a:off x="6957635" y="1463084"/>
          <a:ext cx="673939" cy="103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635" y="1463084"/>
                        <a:ext cx="673939" cy="103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394928" y="1692303"/>
            <a:ext cx="63036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5744107" y="2900413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98" y="2735270"/>
                <a:ext cx="4231202" cy="9017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184" y="2687549"/>
                <a:ext cx="4231202" cy="9105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419321" y="4002258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i="1" dirty="0">
                <a:latin typeface="Times New Roman" panose="02020603050405020304" pitchFamily="18" charset="0"/>
              </a:rPr>
              <a:t>Ví dụ 2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ô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â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ô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̉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6306621" y="4021862"/>
            <a:ext cx="52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1419321" y="4910795"/>
            <a:ext cx="17177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Nhâ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endParaRPr lang="en-US" altLang="en-US" sz="2800" i="1" dirty="0">
              <a:latin typeface="Times New Roman" panose="02020603050405020304" pitchFamily="18" charset="0"/>
            </a:endParaRPr>
          </a:p>
        </p:txBody>
      </p:sp>
      <p:sp>
        <p:nvSpPr>
          <p:cNvPr id="75" name="Text Box 73"/>
          <p:cNvSpPr txBox="1">
            <a:spLocks noChangeArrowheads="1"/>
          </p:cNvSpPr>
          <p:nvPr/>
        </p:nvSpPr>
        <p:spPr bwMode="auto">
          <a:xfrm>
            <a:off x="3052003" y="4910795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10 : 5 = 2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ọn</a:t>
            </a:r>
            <a:r>
              <a:rPr lang="en-US" altLang="en-US" sz="2800" dirty="0">
                <a:latin typeface="Times New Roman" panose="02020603050405020304" pitchFamily="18" charset="0"/>
              </a:rPr>
              <a:t> 10 là MSC. Ta có:</a:t>
            </a: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6435385" y="570064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i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yên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8414"/>
              </p:ext>
            </p:extLst>
          </p:nvPr>
        </p:nvGraphicFramePr>
        <p:xfrm>
          <a:off x="8144888" y="5504910"/>
          <a:ext cx="796842" cy="94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1339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88" y="5504910"/>
                        <a:ext cx="796842" cy="94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2841"/>
              </p:ext>
            </p:extLst>
          </p:nvPr>
        </p:nvGraphicFramePr>
        <p:xfrm>
          <a:off x="5815184" y="3875440"/>
          <a:ext cx="619846" cy="89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1338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84" y="3875440"/>
                        <a:ext cx="619846" cy="89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0131"/>
              </p:ext>
            </p:extLst>
          </p:nvPr>
        </p:nvGraphicFramePr>
        <p:xfrm>
          <a:off x="6753321" y="3867601"/>
          <a:ext cx="62556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1338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321" y="3867601"/>
                        <a:ext cx="62556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73"/>
          <p:cNvSpPr txBox="1">
            <a:spLocks noChangeArrowheads="1"/>
          </p:cNvSpPr>
          <p:nvPr/>
        </p:nvSpPr>
        <p:spPr bwMode="auto">
          <a:xfrm>
            <a:off x="1454146" y="2296159"/>
            <a:ext cx="7792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5 x 7 = 35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(MSC).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59" y="5504911"/>
                <a:ext cx="3670079" cy="9017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28"/>
          <p:cNvSpPr txBox="1">
            <a:spLocks noChangeArrowheads="1"/>
          </p:cNvSpPr>
          <p:nvPr/>
        </p:nvSpPr>
        <p:spPr bwMode="auto">
          <a:xfrm>
            <a:off x="5694286" y="5637202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pic>
        <p:nvPicPr>
          <p:cNvPr id="89" name="Picture 9" descr="E:\0000000我图PPT\00001PNG素材\儿童卡通\tr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69217" y="5674645"/>
            <a:ext cx="1761321" cy="118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6AE8712-450C-4A5A-B218-65899F20FE32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7142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6608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/>
      <p:bldP spid="30" grpId="0"/>
      <p:bldP spid="33" grpId="0"/>
      <p:bldP spid="41" grpId="0"/>
      <p:bldP spid="49" grpId="0"/>
      <p:bldP spid="69" grpId="0"/>
      <p:bldP spid="72" grpId="0"/>
      <p:bldP spid="73" grpId="0"/>
      <p:bldP spid="74" grpId="0"/>
      <p:bldP spid="75" grpId="0"/>
      <p:bldP spid="76" grpId="0"/>
      <p:bldP spid="86" grpId="0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8" b="10907"/>
          <a:stretch>
            <a:fillRect/>
          </a:stretch>
        </p:blipFill>
        <p:spPr>
          <a:xfrm>
            <a:off x="-131502" y="4608231"/>
            <a:ext cx="9453895" cy="2521867"/>
          </a:xfrm>
          <a:prstGeom prst="rect">
            <a:avLst/>
          </a:prstGeom>
        </p:spPr>
      </p:pic>
      <p:sp>
        <p:nvSpPr>
          <p:cNvPr id="31" name="Freeform 9"/>
          <p:cNvSpPr>
            <a:spLocks noEditPoints="1"/>
          </p:cNvSpPr>
          <p:nvPr/>
        </p:nvSpPr>
        <p:spPr bwMode="auto">
          <a:xfrm>
            <a:off x="402773" y="967185"/>
            <a:ext cx="2973473" cy="137909"/>
          </a:xfrm>
          <a:custGeom>
            <a:avLst/>
            <a:gdLst>
              <a:gd name="T0" fmla="*/ 1528 w 3138"/>
              <a:gd name="T1" fmla="*/ 25 h 91"/>
              <a:gd name="T2" fmla="*/ 1611 w 3138"/>
              <a:gd name="T3" fmla="*/ 33 h 91"/>
              <a:gd name="T4" fmla="*/ 1735 w 3138"/>
              <a:gd name="T5" fmla="*/ 46 h 91"/>
              <a:gd name="T6" fmla="*/ 1849 w 3138"/>
              <a:gd name="T7" fmla="*/ 52 h 91"/>
              <a:gd name="T8" fmla="*/ 1929 w 3138"/>
              <a:gd name="T9" fmla="*/ 50 h 91"/>
              <a:gd name="T10" fmla="*/ 2087 w 3138"/>
              <a:gd name="T11" fmla="*/ 24 h 91"/>
              <a:gd name="T12" fmla="*/ 2233 w 3138"/>
              <a:gd name="T13" fmla="*/ 23 h 91"/>
              <a:gd name="T14" fmla="*/ 2403 w 3138"/>
              <a:gd name="T15" fmla="*/ 30 h 91"/>
              <a:gd name="T16" fmla="*/ 2677 w 3138"/>
              <a:gd name="T17" fmla="*/ 19 h 91"/>
              <a:gd name="T18" fmla="*/ 2832 w 3138"/>
              <a:gd name="T19" fmla="*/ 26 h 91"/>
              <a:gd name="T20" fmla="*/ 3120 w 3138"/>
              <a:gd name="T21" fmla="*/ 0 h 91"/>
              <a:gd name="T22" fmla="*/ 2802 w 3138"/>
              <a:gd name="T23" fmla="*/ 31 h 91"/>
              <a:gd name="T24" fmla="*/ 2568 w 3138"/>
              <a:gd name="T25" fmla="*/ 40 h 91"/>
              <a:gd name="T26" fmla="*/ 2328 w 3138"/>
              <a:gd name="T27" fmla="*/ 62 h 91"/>
              <a:gd name="T28" fmla="*/ 2179 w 3138"/>
              <a:gd name="T29" fmla="*/ 58 h 91"/>
              <a:gd name="T30" fmla="*/ 2038 w 3138"/>
              <a:gd name="T31" fmla="*/ 41 h 91"/>
              <a:gd name="T32" fmla="*/ 1786 w 3138"/>
              <a:gd name="T33" fmla="*/ 84 h 91"/>
              <a:gd name="T34" fmla="*/ 1782 w 3138"/>
              <a:gd name="T35" fmla="*/ 39 h 91"/>
              <a:gd name="T36" fmla="*/ 1664 w 3138"/>
              <a:gd name="T37" fmla="*/ 34 h 91"/>
              <a:gd name="T38" fmla="*/ 1472 w 3138"/>
              <a:gd name="T39" fmla="*/ 52 h 91"/>
              <a:gd name="T40" fmla="*/ 1274 w 3138"/>
              <a:gd name="T41" fmla="*/ 78 h 91"/>
              <a:gd name="T42" fmla="*/ 1196 w 3138"/>
              <a:gd name="T43" fmla="*/ 70 h 91"/>
              <a:gd name="T44" fmla="*/ 1083 w 3138"/>
              <a:gd name="T45" fmla="*/ 57 h 91"/>
              <a:gd name="T46" fmla="*/ 910 w 3138"/>
              <a:gd name="T47" fmla="*/ 65 h 91"/>
              <a:gd name="T48" fmla="*/ 786 w 3138"/>
              <a:gd name="T49" fmla="*/ 65 h 91"/>
              <a:gd name="T50" fmla="*/ 722 w 3138"/>
              <a:gd name="T51" fmla="*/ 54 h 91"/>
              <a:gd name="T52" fmla="*/ 531 w 3138"/>
              <a:gd name="T53" fmla="*/ 79 h 91"/>
              <a:gd name="T54" fmla="*/ 553 w 3138"/>
              <a:gd name="T55" fmla="*/ 34 h 91"/>
              <a:gd name="T56" fmla="*/ 336 w 3138"/>
              <a:gd name="T57" fmla="*/ 70 h 91"/>
              <a:gd name="T58" fmla="*/ 313 w 3138"/>
              <a:gd name="T59" fmla="*/ 48 h 91"/>
              <a:gd name="T60" fmla="*/ 83 w 3138"/>
              <a:gd name="T61" fmla="*/ 49 h 91"/>
              <a:gd name="T62" fmla="*/ 27 w 3138"/>
              <a:gd name="T63" fmla="*/ 17 h 91"/>
              <a:gd name="T64" fmla="*/ 119 w 3138"/>
              <a:gd name="T65" fmla="*/ 20 h 91"/>
              <a:gd name="T66" fmla="*/ 122 w 3138"/>
              <a:gd name="T67" fmla="*/ 43 h 91"/>
              <a:gd name="T68" fmla="*/ 182 w 3138"/>
              <a:gd name="T69" fmla="*/ 59 h 91"/>
              <a:gd name="T70" fmla="*/ 319 w 3138"/>
              <a:gd name="T71" fmla="*/ 27 h 91"/>
              <a:gd name="T72" fmla="*/ 452 w 3138"/>
              <a:gd name="T73" fmla="*/ 51 h 91"/>
              <a:gd name="T74" fmla="*/ 588 w 3138"/>
              <a:gd name="T75" fmla="*/ 22 h 91"/>
              <a:gd name="T76" fmla="*/ 601 w 3138"/>
              <a:gd name="T77" fmla="*/ 63 h 91"/>
              <a:gd name="T78" fmla="*/ 718 w 3138"/>
              <a:gd name="T79" fmla="*/ 43 h 91"/>
              <a:gd name="T80" fmla="*/ 906 w 3138"/>
              <a:gd name="T81" fmla="*/ 40 h 91"/>
              <a:gd name="T82" fmla="*/ 970 w 3138"/>
              <a:gd name="T83" fmla="*/ 64 h 91"/>
              <a:gd name="T84" fmla="*/ 1072 w 3138"/>
              <a:gd name="T85" fmla="*/ 46 h 91"/>
              <a:gd name="T86" fmla="*/ 1211 w 3138"/>
              <a:gd name="T87" fmla="*/ 48 h 91"/>
              <a:gd name="T88" fmla="*/ 1303 w 3138"/>
              <a:gd name="T89" fmla="*/ 67 h 91"/>
              <a:gd name="T90" fmla="*/ 1110 w 3138"/>
              <a:gd name="T91" fmla="*/ 51 h 91"/>
              <a:gd name="T92" fmla="*/ 539 w 3138"/>
              <a:gd name="T93" fmla="*/ 32 h 91"/>
              <a:gd name="T94" fmla="*/ 136 w 3138"/>
              <a:gd name="T95" fmla="*/ 68 h 91"/>
              <a:gd name="T96" fmla="*/ 760 w 3138"/>
              <a:gd name="T97" fmla="*/ 35 h 91"/>
              <a:gd name="T98" fmla="*/ 406 w 3138"/>
              <a:gd name="T99" fmla="*/ 49 h 91"/>
              <a:gd name="T100" fmla="*/ 512 w 3138"/>
              <a:gd name="T101" fmla="*/ 68 h 91"/>
              <a:gd name="T102" fmla="*/ 1553 w 3138"/>
              <a:gd name="T103" fmla="*/ 57 h 91"/>
              <a:gd name="T104" fmla="*/ 2259 w 3138"/>
              <a:gd name="T105" fmla="*/ 37 h 91"/>
              <a:gd name="T106" fmla="*/ 100 w 3138"/>
              <a:gd name="T107" fmla="*/ 62 h 91"/>
              <a:gd name="T108" fmla="*/ 405 w 3138"/>
              <a:gd name="T109" fmla="*/ 31 h 91"/>
              <a:gd name="T110" fmla="*/ 903 w 3138"/>
              <a:gd name="T111" fmla="*/ 48 h 91"/>
              <a:gd name="T112" fmla="*/ 307 w 3138"/>
              <a:gd name="T113" fmla="*/ 37 h 91"/>
              <a:gd name="T114" fmla="*/ 42 w 3138"/>
              <a:gd name="T115" fmla="*/ 24 h 91"/>
              <a:gd name="T116" fmla="*/ 462 w 3138"/>
              <a:gd name="T117" fmla="*/ 44 h 91"/>
              <a:gd name="T118" fmla="*/ 165 w 3138"/>
              <a:gd name="T119" fmla="*/ 73 h 91"/>
              <a:gd name="T120" fmla="*/ 77 w 3138"/>
              <a:gd name="T121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138" h="91">
                <a:moveTo>
                  <a:pt x="1313" y="70"/>
                </a:moveTo>
                <a:cubicBezTo>
                  <a:pt x="1315" y="70"/>
                  <a:pt x="1319" y="69"/>
                  <a:pt x="1320" y="69"/>
                </a:cubicBezTo>
                <a:cubicBezTo>
                  <a:pt x="1325" y="65"/>
                  <a:pt x="1337" y="63"/>
                  <a:pt x="1349" y="61"/>
                </a:cubicBezTo>
                <a:cubicBezTo>
                  <a:pt x="1350" y="59"/>
                  <a:pt x="1350" y="57"/>
                  <a:pt x="1350" y="56"/>
                </a:cubicBezTo>
                <a:cubicBezTo>
                  <a:pt x="1362" y="55"/>
                  <a:pt x="1372" y="60"/>
                  <a:pt x="1384" y="55"/>
                </a:cubicBezTo>
                <a:cubicBezTo>
                  <a:pt x="1382" y="55"/>
                  <a:pt x="1380" y="54"/>
                  <a:pt x="1377" y="52"/>
                </a:cubicBezTo>
                <a:cubicBezTo>
                  <a:pt x="1389" y="48"/>
                  <a:pt x="1402" y="43"/>
                  <a:pt x="1415" y="38"/>
                </a:cubicBezTo>
                <a:cubicBezTo>
                  <a:pt x="1424" y="39"/>
                  <a:pt x="1432" y="40"/>
                  <a:pt x="1439" y="37"/>
                </a:cubicBezTo>
                <a:cubicBezTo>
                  <a:pt x="1432" y="37"/>
                  <a:pt x="1427" y="36"/>
                  <a:pt x="1419" y="36"/>
                </a:cubicBezTo>
                <a:cubicBezTo>
                  <a:pt x="1430" y="33"/>
                  <a:pt x="1439" y="30"/>
                  <a:pt x="1449" y="27"/>
                </a:cubicBezTo>
                <a:cubicBezTo>
                  <a:pt x="1450" y="27"/>
                  <a:pt x="1451" y="27"/>
                  <a:pt x="1452" y="27"/>
                </a:cubicBezTo>
                <a:cubicBezTo>
                  <a:pt x="1464" y="28"/>
                  <a:pt x="1473" y="25"/>
                  <a:pt x="1483" y="24"/>
                </a:cubicBezTo>
                <a:cubicBezTo>
                  <a:pt x="1497" y="22"/>
                  <a:pt x="1510" y="22"/>
                  <a:pt x="1522" y="25"/>
                </a:cubicBezTo>
                <a:cubicBezTo>
                  <a:pt x="1524" y="25"/>
                  <a:pt x="1527" y="25"/>
                  <a:pt x="1528" y="25"/>
                </a:cubicBezTo>
                <a:cubicBezTo>
                  <a:pt x="1527" y="27"/>
                  <a:pt x="1527" y="29"/>
                  <a:pt x="1526" y="31"/>
                </a:cubicBezTo>
                <a:cubicBezTo>
                  <a:pt x="1533" y="30"/>
                  <a:pt x="1538" y="30"/>
                  <a:pt x="1542" y="30"/>
                </a:cubicBezTo>
                <a:cubicBezTo>
                  <a:pt x="1543" y="30"/>
                  <a:pt x="1544" y="31"/>
                  <a:pt x="1544" y="31"/>
                </a:cubicBezTo>
                <a:cubicBezTo>
                  <a:pt x="1543" y="35"/>
                  <a:pt x="1534" y="38"/>
                  <a:pt x="1538" y="42"/>
                </a:cubicBezTo>
                <a:cubicBezTo>
                  <a:pt x="1526" y="45"/>
                  <a:pt x="1531" y="50"/>
                  <a:pt x="1519" y="53"/>
                </a:cubicBezTo>
                <a:cubicBezTo>
                  <a:pt x="1513" y="54"/>
                  <a:pt x="1512" y="57"/>
                  <a:pt x="1508" y="61"/>
                </a:cubicBezTo>
                <a:cubicBezTo>
                  <a:pt x="1520" y="60"/>
                  <a:pt x="1527" y="59"/>
                  <a:pt x="1533" y="57"/>
                </a:cubicBezTo>
                <a:cubicBezTo>
                  <a:pt x="1542" y="54"/>
                  <a:pt x="1552" y="52"/>
                  <a:pt x="1562" y="50"/>
                </a:cubicBezTo>
                <a:cubicBezTo>
                  <a:pt x="1563" y="50"/>
                  <a:pt x="1567" y="50"/>
                  <a:pt x="1569" y="50"/>
                </a:cubicBezTo>
                <a:cubicBezTo>
                  <a:pt x="1572" y="49"/>
                  <a:pt x="1578" y="49"/>
                  <a:pt x="1578" y="48"/>
                </a:cubicBezTo>
                <a:cubicBezTo>
                  <a:pt x="1577" y="45"/>
                  <a:pt x="1585" y="45"/>
                  <a:pt x="1591" y="45"/>
                </a:cubicBezTo>
                <a:cubicBezTo>
                  <a:pt x="1598" y="44"/>
                  <a:pt x="1608" y="44"/>
                  <a:pt x="1614" y="42"/>
                </a:cubicBezTo>
                <a:cubicBezTo>
                  <a:pt x="1621" y="41"/>
                  <a:pt x="1624" y="38"/>
                  <a:pt x="1630" y="36"/>
                </a:cubicBezTo>
                <a:cubicBezTo>
                  <a:pt x="1624" y="35"/>
                  <a:pt x="1618" y="34"/>
                  <a:pt x="1611" y="33"/>
                </a:cubicBezTo>
                <a:cubicBezTo>
                  <a:pt x="1617" y="31"/>
                  <a:pt x="1620" y="30"/>
                  <a:pt x="1625" y="31"/>
                </a:cubicBezTo>
                <a:cubicBezTo>
                  <a:pt x="1635" y="33"/>
                  <a:pt x="1638" y="33"/>
                  <a:pt x="1645" y="30"/>
                </a:cubicBezTo>
                <a:cubicBezTo>
                  <a:pt x="1648" y="29"/>
                  <a:pt x="1653" y="27"/>
                  <a:pt x="1656" y="26"/>
                </a:cubicBezTo>
                <a:cubicBezTo>
                  <a:pt x="1657" y="26"/>
                  <a:pt x="1656" y="25"/>
                  <a:pt x="1656" y="24"/>
                </a:cubicBezTo>
                <a:cubicBezTo>
                  <a:pt x="1661" y="24"/>
                  <a:pt x="1666" y="23"/>
                  <a:pt x="1670" y="23"/>
                </a:cubicBezTo>
                <a:cubicBezTo>
                  <a:pt x="1676" y="23"/>
                  <a:pt x="1682" y="22"/>
                  <a:pt x="1685" y="25"/>
                </a:cubicBezTo>
                <a:cubicBezTo>
                  <a:pt x="1686" y="25"/>
                  <a:pt x="1694" y="25"/>
                  <a:pt x="1699" y="25"/>
                </a:cubicBezTo>
                <a:cubicBezTo>
                  <a:pt x="1714" y="25"/>
                  <a:pt x="1715" y="25"/>
                  <a:pt x="1714" y="30"/>
                </a:cubicBezTo>
                <a:cubicBezTo>
                  <a:pt x="1713" y="32"/>
                  <a:pt x="1716" y="33"/>
                  <a:pt x="1718" y="36"/>
                </a:cubicBezTo>
                <a:cubicBezTo>
                  <a:pt x="1714" y="37"/>
                  <a:pt x="1710" y="39"/>
                  <a:pt x="1705" y="41"/>
                </a:cubicBezTo>
                <a:cubicBezTo>
                  <a:pt x="1712" y="42"/>
                  <a:pt x="1718" y="43"/>
                  <a:pt x="1724" y="43"/>
                </a:cubicBezTo>
                <a:cubicBezTo>
                  <a:pt x="1720" y="44"/>
                  <a:pt x="1717" y="45"/>
                  <a:pt x="1713" y="46"/>
                </a:cubicBezTo>
                <a:cubicBezTo>
                  <a:pt x="1716" y="47"/>
                  <a:pt x="1718" y="47"/>
                  <a:pt x="1720" y="48"/>
                </a:cubicBezTo>
                <a:cubicBezTo>
                  <a:pt x="1725" y="47"/>
                  <a:pt x="1730" y="47"/>
                  <a:pt x="1735" y="46"/>
                </a:cubicBezTo>
                <a:cubicBezTo>
                  <a:pt x="1728" y="44"/>
                  <a:pt x="1733" y="42"/>
                  <a:pt x="1737" y="40"/>
                </a:cubicBezTo>
                <a:cubicBezTo>
                  <a:pt x="1742" y="37"/>
                  <a:pt x="1749" y="35"/>
                  <a:pt x="1756" y="33"/>
                </a:cubicBezTo>
                <a:cubicBezTo>
                  <a:pt x="1767" y="30"/>
                  <a:pt x="1784" y="27"/>
                  <a:pt x="1789" y="22"/>
                </a:cubicBezTo>
                <a:cubicBezTo>
                  <a:pt x="1789" y="22"/>
                  <a:pt x="1794" y="21"/>
                  <a:pt x="1799" y="21"/>
                </a:cubicBezTo>
                <a:cubicBezTo>
                  <a:pt x="1797" y="23"/>
                  <a:pt x="1795" y="25"/>
                  <a:pt x="1792" y="27"/>
                </a:cubicBezTo>
                <a:cubicBezTo>
                  <a:pt x="1800" y="26"/>
                  <a:pt x="1807" y="26"/>
                  <a:pt x="1815" y="26"/>
                </a:cubicBezTo>
                <a:cubicBezTo>
                  <a:pt x="1813" y="25"/>
                  <a:pt x="1810" y="24"/>
                  <a:pt x="1809" y="23"/>
                </a:cubicBezTo>
                <a:cubicBezTo>
                  <a:pt x="1807" y="21"/>
                  <a:pt x="1810" y="18"/>
                  <a:pt x="1818" y="19"/>
                </a:cubicBezTo>
                <a:cubicBezTo>
                  <a:pt x="1825" y="19"/>
                  <a:pt x="1836" y="17"/>
                  <a:pt x="1838" y="21"/>
                </a:cubicBezTo>
                <a:cubicBezTo>
                  <a:pt x="1838" y="21"/>
                  <a:pt x="1842" y="22"/>
                  <a:pt x="1845" y="22"/>
                </a:cubicBezTo>
                <a:cubicBezTo>
                  <a:pt x="1854" y="23"/>
                  <a:pt x="1860" y="26"/>
                  <a:pt x="1861" y="27"/>
                </a:cubicBezTo>
                <a:cubicBezTo>
                  <a:pt x="1862" y="30"/>
                  <a:pt x="1869" y="31"/>
                  <a:pt x="1876" y="32"/>
                </a:cubicBezTo>
                <a:cubicBezTo>
                  <a:pt x="1866" y="35"/>
                  <a:pt x="1871" y="40"/>
                  <a:pt x="1857" y="43"/>
                </a:cubicBezTo>
                <a:cubicBezTo>
                  <a:pt x="1859" y="46"/>
                  <a:pt x="1845" y="48"/>
                  <a:pt x="1849" y="52"/>
                </a:cubicBezTo>
                <a:cubicBezTo>
                  <a:pt x="1850" y="52"/>
                  <a:pt x="1848" y="53"/>
                  <a:pt x="1847" y="54"/>
                </a:cubicBezTo>
                <a:cubicBezTo>
                  <a:pt x="1840" y="58"/>
                  <a:pt x="1836" y="62"/>
                  <a:pt x="1835" y="66"/>
                </a:cubicBezTo>
                <a:cubicBezTo>
                  <a:pt x="1835" y="67"/>
                  <a:pt x="1831" y="68"/>
                  <a:pt x="1829" y="70"/>
                </a:cubicBezTo>
                <a:cubicBezTo>
                  <a:pt x="1849" y="70"/>
                  <a:pt x="1853" y="70"/>
                  <a:pt x="1863" y="65"/>
                </a:cubicBezTo>
                <a:cubicBezTo>
                  <a:pt x="1866" y="63"/>
                  <a:pt x="1870" y="62"/>
                  <a:pt x="1879" y="62"/>
                </a:cubicBezTo>
                <a:cubicBezTo>
                  <a:pt x="1884" y="63"/>
                  <a:pt x="1891" y="62"/>
                  <a:pt x="1897" y="61"/>
                </a:cubicBezTo>
                <a:cubicBezTo>
                  <a:pt x="1899" y="55"/>
                  <a:pt x="1908" y="52"/>
                  <a:pt x="1926" y="53"/>
                </a:cubicBezTo>
                <a:cubicBezTo>
                  <a:pt x="1922" y="54"/>
                  <a:pt x="1918" y="55"/>
                  <a:pt x="1916" y="56"/>
                </a:cubicBezTo>
                <a:cubicBezTo>
                  <a:pt x="1915" y="57"/>
                  <a:pt x="1915" y="59"/>
                  <a:pt x="1915" y="60"/>
                </a:cubicBezTo>
                <a:cubicBezTo>
                  <a:pt x="1915" y="60"/>
                  <a:pt x="1919" y="61"/>
                  <a:pt x="1921" y="60"/>
                </a:cubicBezTo>
                <a:cubicBezTo>
                  <a:pt x="1926" y="60"/>
                  <a:pt x="1927" y="59"/>
                  <a:pt x="1925" y="58"/>
                </a:cubicBezTo>
                <a:cubicBezTo>
                  <a:pt x="1925" y="57"/>
                  <a:pt x="1926" y="57"/>
                  <a:pt x="1926" y="56"/>
                </a:cubicBezTo>
                <a:cubicBezTo>
                  <a:pt x="1930" y="56"/>
                  <a:pt x="1933" y="56"/>
                  <a:pt x="1937" y="56"/>
                </a:cubicBezTo>
                <a:cubicBezTo>
                  <a:pt x="1944" y="53"/>
                  <a:pt x="1934" y="52"/>
                  <a:pt x="1929" y="50"/>
                </a:cubicBezTo>
                <a:cubicBezTo>
                  <a:pt x="1935" y="50"/>
                  <a:pt x="1940" y="50"/>
                  <a:pt x="1944" y="50"/>
                </a:cubicBezTo>
                <a:cubicBezTo>
                  <a:pt x="1956" y="50"/>
                  <a:pt x="1958" y="50"/>
                  <a:pt x="1956" y="46"/>
                </a:cubicBezTo>
                <a:cubicBezTo>
                  <a:pt x="1955" y="44"/>
                  <a:pt x="1961" y="43"/>
                  <a:pt x="1966" y="43"/>
                </a:cubicBezTo>
                <a:cubicBezTo>
                  <a:pt x="1971" y="42"/>
                  <a:pt x="1977" y="42"/>
                  <a:pt x="1982" y="42"/>
                </a:cubicBezTo>
                <a:cubicBezTo>
                  <a:pt x="1986" y="40"/>
                  <a:pt x="1990" y="39"/>
                  <a:pt x="1994" y="37"/>
                </a:cubicBezTo>
                <a:cubicBezTo>
                  <a:pt x="1996" y="38"/>
                  <a:pt x="1998" y="38"/>
                  <a:pt x="2000" y="39"/>
                </a:cubicBezTo>
                <a:cubicBezTo>
                  <a:pt x="2007" y="35"/>
                  <a:pt x="2017" y="32"/>
                  <a:pt x="2035" y="34"/>
                </a:cubicBezTo>
                <a:cubicBezTo>
                  <a:pt x="2035" y="34"/>
                  <a:pt x="2034" y="33"/>
                  <a:pt x="2034" y="33"/>
                </a:cubicBezTo>
                <a:cubicBezTo>
                  <a:pt x="2031" y="32"/>
                  <a:pt x="2027" y="32"/>
                  <a:pt x="2024" y="32"/>
                </a:cubicBezTo>
                <a:cubicBezTo>
                  <a:pt x="2029" y="28"/>
                  <a:pt x="2029" y="28"/>
                  <a:pt x="2077" y="21"/>
                </a:cubicBezTo>
                <a:cubicBezTo>
                  <a:pt x="2075" y="20"/>
                  <a:pt x="2074" y="19"/>
                  <a:pt x="2073" y="19"/>
                </a:cubicBezTo>
                <a:cubicBezTo>
                  <a:pt x="2085" y="16"/>
                  <a:pt x="2085" y="16"/>
                  <a:pt x="2096" y="19"/>
                </a:cubicBezTo>
                <a:cubicBezTo>
                  <a:pt x="2093" y="19"/>
                  <a:pt x="2089" y="20"/>
                  <a:pt x="2086" y="21"/>
                </a:cubicBezTo>
                <a:cubicBezTo>
                  <a:pt x="2085" y="22"/>
                  <a:pt x="2087" y="23"/>
                  <a:pt x="2087" y="24"/>
                </a:cubicBezTo>
                <a:cubicBezTo>
                  <a:pt x="2090" y="23"/>
                  <a:pt x="2094" y="23"/>
                  <a:pt x="2095" y="22"/>
                </a:cubicBezTo>
                <a:cubicBezTo>
                  <a:pt x="2099" y="21"/>
                  <a:pt x="2101" y="19"/>
                  <a:pt x="2105" y="17"/>
                </a:cubicBezTo>
                <a:cubicBezTo>
                  <a:pt x="2106" y="17"/>
                  <a:pt x="2108" y="17"/>
                  <a:pt x="2108" y="17"/>
                </a:cubicBezTo>
                <a:cubicBezTo>
                  <a:pt x="2124" y="19"/>
                  <a:pt x="2138" y="20"/>
                  <a:pt x="2152" y="22"/>
                </a:cubicBezTo>
                <a:cubicBezTo>
                  <a:pt x="2150" y="23"/>
                  <a:pt x="2146" y="25"/>
                  <a:pt x="2147" y="27"/>
                </a:cubicBezTo>
                <a:cubicBezTo>
                  <a:pt x="2149" y="28"/>
                  <a:pt x="2155" y="29"/>
                  <a:pt x="2161" y="30"/>
                </a:cubicBezTo>
                <a:cubicBezTo>
                  <a:pt x="2175" y="33"/>
                  <a:pt x="2175" y="34"/>
                  <a:pt x="2159" y="37"/>
                </a:cubicBezTo>
                <a:cubicBezTo>
                  <a:pt x="2160" y="40"/>
                  <a:pt x="2160" y="42"/>
                  <a:pt x="2161" y="45"/>
                </a:cubicBezTo>
                <a:cubicBezTo>
                  <a:pt x="2167" y="43"/>
                  <a:pt x="2172" y="42"/>
                  <a:pt x="2177" y="41"/>
                </a:cubicBezTo>
                <a:cubicBezTo>
                  <a:pt x="2184" y="39"/>
                  <a:pt x="2187" y="36"/>
                  <a:pt x="2199" y="36"/>
                </a:cubicBezTo>
                <a:cubicBezTo>
                  <a:pt x="2202" y="36"/>
                  <a:pt x="2207" y="34"/>
                  <a:pt x="2206" y="33"/>
                </a:cubicBezTo>
                <a:cubicBezTo>
                  <a:pt x="2203" y="31"/>
                  <a:pt x="2204" y="30"/>
                  <a:pt x="2208" y="29"/>
                </a:cubicBezTo>
                <a:cubicBezTo>
                  <a:pt x="2212" y="28"/>
                  <a:pt x="2218" y="28"/>
                  <a:pt x="2221" y="27"/>
                </a:cubicBezTo>
                <a:cubicBezTo>
                  <a:pt x="2225" y="25"/>
                  <a:pt x="2228" y="24"/>
                  <a:pt x="2233" y="23"/>
                </a:cubicBezTo>
                <a:cubicBezTo>
                  <a:pt x="2243" y="21"/>
                  <a:pt x="2252" y="17"/>
                  <a:pt x="2266" y="18"/>
                </a:cubicBezTo>
                <a:cubicBezTo>
                  <a:pt x="2274" y="18"/>
                  <a:pt x="2282" y="18"/>
                  <a:pt x="2289" y="19"/>
                </a:cubicBezTo>
                <a:cubicBezTo>
                  <a:pt x="2302" y="20"/>
                  <a:pt x="2314" y="22"/>
                  <a:pt x="2326" y="24"/>
                </a:cubicBezTo>
                <a:cubicBezTo>
                  <a:pt x="2329" y="29"/>
                  <a:pt x="2329" y="29"/>
                  <a:pt x="2315" y="32"/>
                </a:cubicBezTo>
                <a:cubicBezTo>
                  <a:pt x="2317" y="37"/>
                  <a:pt x="2304" y="41"/>
                  <a:pt x="2299" y="45"/>
                </a:cubicBezTo>
                <a:cubicBezTo>
                  <a:pt x="2297" y="47"/>
                  <a:pt x="2291" y="48"/>
                  <a:pt x="2288" y="50"/>
                </a:cubicBezTo>
                <a:cubicBezTo>
                  <a:pt x="2285" y="51"/>
                  <a:pt x="2284" y="53"/>
                  <a:pt x="2281" y="56"/>
                </a:cubicBezTo>
                <a:cubicBezTo>
                  <a:pt x="2291" y="56"/>
                  <a:pt x="2300" y="55"/>
                  <a:pt x="2305" y="52"/>
                </a:cubicBezTo>
                <a:cubicBezTo>
                  <a:pt x="2309" y="50"/>
                  <a:pt x="2317" y="49"/>
                  <a:pt x="2325" y="47"/>
                </a:cubicBezTo>
                <a:cubicBezTo>
                  <a:pt x="2336" y="45"/>
                  <a:pt x="2345" y="43"/>
                  <a:pt x="2356" y="41"/>
                </a:cubicBezTo>
                <a:cubicBezTo>
                  <a:pt x="2360" y="40"/>
                  <a:pt x="2365" y="40"/>
                  <a:pt x="2370" y="39"/>
                </a:cubicBezTo>
                <a:cubicBezTo>
                  <a:pt x="2374" y="39"/>
                  <a:pt x="2378" y="38"/>
                  <a:pt x="2382" y="38"/>
                </a:cubicBezTo>
                <a:cubicBezTo>
                  <a:pt x="2389" y="37"/>
                  <a:pt x="2397" y="36"/>
                  <a:pt x="2405" y="34"/>
                </a:cubicBezTo>
                <a:cubicBezTo>
                  <a:pt x="2405" y="33"/>
                  <a:pt x="2404" y="32"/>
                  <a:pt x="2403" y="30"/>
                </a:cubicBezTo>
                <a:cubicBezTo>
                  <a:pt x="2410" y="29"/>
                  <a:pt x="2419" y="27"/>
                  <a:pt x="2426" y="26"/>
                </a:cubicBezTo>
                <a:cubicBezTo>
                  <a:pt x="2433" y="24"/>
                  <a:pt x="2440" y="22"/>
                  <a:pt x="2447" y="20"/>
                </a:cubicBezTo>
                <a:cubicBezTo>
                  <a:pt x="2462" y="16"/>
                  <a:pt x="2478" y="13"/>
                  <a:pt x="2497" y="12"/>
                </a:cubicBezTo>
                <a:cubicBezTo>
                  <a:pt x="2507" y="11"/>
                  <a:pt x="2516" y="13"/>
                  <a:pt x="2518" y="14"/>
                </a:cubicBezTo>
                <a:cubicBezTo>
                  <a:pt x="2523" y="18"/>
                  <a:pt x="2534" y="18"/>
                  <a:pt x="2546" y="20"/>
                </a:cubicBezTo>
                <a:cubicBezTo>
                  <a:pt x="2542" y="24"/>
                  <a:pt x="2537" y="28"/>
                  <a:pt x="2532" y="32"/>
                </a:cubicBezTo>
                <a:cubicBezTo>
                  <a:pt x="2542" y="30"/>
                  <a:pt x="2551" y="29"/>
                  <a:pt x="2560" y="27"/>
                </a:cubicBezTo>
                <a:cubicBezTo>
                  <a:pt x="2568" y="25"/>
                  <a:pt x="2576" y="23"/>
                  <a:pt x="2585" y="21"/>
                </a:cubicBezTo>
                <a:cubicBezTo>
                  <a:pt x="2585" y="20"/>
                  <a:pt x="2585" y="19"/>
                  <a:pt x="2584" y="19"/>
                </a:cubicBezTo>
                <a:cubicBezTo>
                  <a:pt x="2590" y="17"/>
                  <a:pt x="2596" y="15"/>
                  <a:pt x="2602" y="13"/>
                </a:cubicBezTo>
                <a:cubicBezTo>
                  <a:pt x="2614" y="11"/>
                  <a:pt x="2628" y="10"/>
                  <a:pt x="2640" y="12"/>
                </a:cubicBezTo>
                <a:cubicBezTo>
                  <a:pt x="2646" y="12"/>
                  <a:pt x="2654" y="11"/>
                  <a:pt x="2659" y="13"/>
                </a:cubicBezTo>
                <a:cubicBezTo>
                  <a:pt x="2662" y="15"/>
                  <a:pt x="2668" y="16"/>
                  <a:pt x="2673" y="18"/>
                </a:cubicBezTo>
                <a:cubicBezTo>
                  <a:pt x="2675" y="18"/>
                  <a:pt x="2678" y="19"/>
                  <a:pt x="2677" y="19"/>
                </a:cubicBezTo>
                <a:cubicBezTo>
                  <a:pt x="2674" y="23"/>
                  <a:pt x="2682" y="27"/>
                  <a:pt x="2677" y="31"/>
                </a:cubicBezTo>
                <a:cubicBezTo>
                  <a:pt x="2671" y="37"/>
                  <a:pt x="2667" y="43"/>
                  <a:pt x="2665" y="48"/>
                </a:cubicBezTo>
                <a:cubicBezTo>
                  <a:pt x="2664" y="50"/>
                  <a:pt x="2669" y="52"/>
                  <a:pt x="2668" y="54"/>
                </a:cubicBezTo>
                <a:cubicBezTo>
                  <a:pt x="2667" y="54"/>
                  <a:pt x="2673" y="55"/>
                  <a:pt x="2676" y="55"/>
                </a:cubicBezTo>
                <a:cubicBezTo>
                  <a:pt x="2678" y="52"/>
                  <a:pt x="2676" y="49"/>
                  <a:pt x="2682" y="47"/>
                </a:cubicBezTo>
                <a:cubicBezTo>
                  <a:pt x="2686" y="45"/>
                  <a:pt x="2697" y="45"/>
                  <a:pt x="2706" y="43"/>
                </a:cubicBezTo>
                <a:cubicBezTo>
                  <a:pt x="2707" y="43"/>
                  <a:pt x="2708" y="43"/>
                  <a:pt x="2709" y="43"/>
                </a:cubicBezTo>
                <a:cubicBezTo>
                  <a:pt x="2717" y="40"/>
                  <a:pt x="2726" y="38"/>
                  <a:pt x="2741" y="39"/>
                </a:cubicBezTo>
                <a:cubicBezTo>
                  <a:pt x="2739" y="37"/>
                  <a:pt x="2737" y="36"/>
                  <a:pt x="2736" y="34"/>
                </a:cubicBezTo>
                <a:cubicBezTo>
                  <a:pt x="2742" y="33"/>
                  <a:pt x="2747" y="32"/>
                  <a:pt x="2753" y="30"/>
                </a:cubicBezTo>
                <a:cubicBezTo>
                  <a:pt x="2759" y="28"/>
                  <a:pt x="2764" y="26"/>
                  <a:pt x="2771" y="25"/>
                </a:cubicBezTo>
                <a:cubicBezTo>
                  <a:pt x="2787" y="22"/>
                  <a:pt x="2805" y="23"/>
                  <a:pt x="2822" y="23"/>
                </a:cubicBezTo>
                <a:cubicBezTo>
                  <a:pt x="2824" y="23"/>
                  <a:pt x="2827" y="24"/>
                  <a:pt x="2830" y="25"/>
                </a:cubicBezTo>
                <a:cubicBezTo>
                  <a:pt x="2831" y="25"/>
                  <a:pt x="2831" y="26"/>
                  <a:pt x="2832" y="26"/>
                </a:cubicBezTo>
                <a:cubicBezTo>
                  <a:pt x="2849" y="29"/>
                  <a:pt x="2845" y="33"/>
                  <a:pt x="2842" y="37"/>
                </a:cubicBezTo>
                <a:cubicBezTo>
                  <a:pt x="2840" y="40"/>
                  <a:pt x="2837" y="43"/>
                  <a:pt x="2835" y="47"/>
                </a:cubicBezTo>
                <a:cubicBezTo>
                  <a:pt x="2834" y="49"/>
                  <a:pt x="2836" y="51"/>
                  <a:pt x="2837" y="54"/>
                </a:cubicBezTo>
                <a:cubicBezTo>
                  <a:pt x="2859" y="55"/>
                  <a:pt x="2873" y="52"/>
                  <a:pt x="2889" y="49"/>
                </a:cubicBezTo>
                <a:cubicBezTo>
                  <a:pt x="2893" y="48"/>
                  <a:pt x="2896" y="47"/>
                  <a:pt x="2900" y="47"/>
                </a:cubicBezTo>
                <a:cubicBezTo>
                  <a:pt x="2918" y="44"/>
                  <a:pt x="2939" y="42"/>
                  <a:pt x="2951" y="37"/>
                </a:cubicBezTo>
                <a:cubicBezTo>
                  <a:pt x="2954" y="36"/>
                  <a:pt x="2958" y="35"/>
                  <a:pt x="2961" y="34"/>
                </a:cubicBezTo>
                <a:cubicBezTo>
                  <a:pt x="2970" y="32"/>
                  <a:pt x="2979" y="31"/>
                  <a:pt x="2987" y="29"/>
                </a:cubicBezTo>
                <a:cubicBezTo>
                  <a:pt x="3002" y="25"/>
                  <a:pt x="3007" y="25"/>
                  <a:pt x="3019" y="30"/>
                </a:cubicBezTo>
                <a:cubicBezTo>
                  <a:pt x="3024" y="29"/>
                  <a:pt x="3028" y="28"/>
                  <a:pt x="3033" y="27"/>
                </a:cubicBezTo>
                <a:cubicBezTo>
                  <a:pt x="3034" y="26"/>
                  <a:pt x="3035" y="26"/>
                  <a:pt x="3036" y="26"/>
                </a:cubicBezTo>
                <a:cubicBezTo>
                  <a:pt x="3053" y="25"/>
                  <a:pt x="3058" y="20"/>
                  <a:pt x="3069" y="18"/>
                </a:cubicBezTo>
                <a:cubicBezTo>
                  <a:pt x="3081" y="15"/>
                  <a:pt x="3090" y="12"/>
                  <a:pt x="3100" y="8"/>
                </a:cubicBezTo>
                <a:cubicBezTo>
                  <a:pt x="3107" y="6"/>
                  <a:pt x="3112" y="3"/>
                  <a:pt x="3120" y="0"/>
                </a:cubicBezTo>
                <a:cubicBezTo>
                  <a:pt x="3124" y="0"/>
                  <a:pt x="3130" y="0"/>
                  <a:pt x="3138" y="0"/>
                </a:cubicBezTo>
                <a:cubicBezTo>
                  <a:pt x="3134" y="5"/>
                  <a:pt x="3126" y="10"/>
                  <a:pt x="3112" y="14"/>
                </a:cubicBezTo>
                <a:cubicBezTo>
                  <a:pt x="3096" y="19"/>
                  <a:pt x="3081" y="24"/>
                  <a:pt x="3063" y="29"/>
                </a:cubicBezTo>
                <a:cubicBezTo>
                  <a:pt x="3042" y="35"/>
                  <a:pt x="3022" y="41"/>
                  <a:pt x="2998" y="44"/>
                </a:cubicBezTo>
                <a:cubicBezTo>
                  <a:pt x="2993" y="42"/>
                  <a:pt x="2989" y="40"/>
                  <a:pt x="2985" y="38"/>
                </a:cubicBezTo>
                <a:cubicBezTo>
                  <a:pt x="2940" y="47"/>
                  <a:pt x="2897" y="56"/>
                  <a:pt x="2854" y="64"/>
                </a:cubicBezTo>
                <a:cubicBezTo>
                  <a:pt x="2849" y="63"/>
                  <a:pt x="2845" y="62"/>
                  <a:pt x="2841" y="62"/>
                </a:cubicBezTo>
                <a:cubicBezTo>
                  <a:pt x="2839" y="62"/>
                  <a:pt x="2837" y="62"/>
                  <a:pt x="2837" y="63"/>
                </a:cubicBezTo>
                <a:cubicBezTo>
                  <a:pt x="2835" y="64"/>
                  <a:pt x="2835" y="66"/>
                  <a:pt x="2828" y="66"/>
                </a:cubicBezTo>
                <a:cubicBezTo>
                  <a:pt x="2822" y="66"/>
                  <a:pt x="2816" y="66"/>
                  <a:pt x="2811" y="65"/>
                </a:cubicBezTo>
                <a:cubicBezTo>
                  <a:pt x="2795" y="62"/>
                  <a:pt x="2793" y="57"/>
                  <a:pt x="2806" y="52"/>
                </a:cubicBezTo>
                <a:cubicBezTo>
                  <a:pt x="2796" y="49"/>
                  <a:pt x="2802" y="45"/>
                  <a:pt x="2809" y="43"/>
                </a:cubicBezTo>
                <a:cubicBezTo>
                  <a:pt x="2819" y="39"/>
                  <a:pt x="2815" y="37"/>
                  <a:pt x="2809" y="33"/>
                </a:cubicBezTo>
                <a:cubicBezTo>
                  <a:pt x="2807" y="33"/>
                  <a:pt x="2805" y="32"/>
                  <a:pt x="2802" y="31"/>
                </a:cubicBezTo>
                <a:cubicBezTo>
                  <a:pt x="2787" y="34"/>
                  <a:pt x="2773" y="38"/>
                  <a:pt x="2758" y="41"/>
                </a:cubicBezTo>
                <a:cubicBezTo>
                  <a:pt x="2752" y="43"/>
                  <a:pt x="2745" y="45"/>
                  <a:pt x="2738" y="46"/>
                </a:cubicBezTo>
                <a:cubicBezTo>
                  <a:pt x="2731" y="47"/>
                  <a:pt x="2726" y="47"/>
                  <a:pt x="2723" y="50"/>
                </a:cubicBezTo>
                <a:cubicBezTo>
                  <a:pt x="2720" y="52"/>
                  <a:pt x="2711" y="53"/>
                  <a:pt x="2702" y="52"/>
                </a:cubicBezTo>
                <a:cubicBezTo>
                  <a:pt x="2687" y="60"/>
                  <a:pt x="2663" y="63"/>
                  <a:pt x="2637" y="65"/>
                </a:cubicBezTo>
                <a:cubicBezTo>
                  <a:pt x="2634" y="64"/>
                  <a:pt x="2632" y="62"/>
                  <a:pt x="2629" y="62"/>
                </a:cubicBezTo>
                <a:cubicBezTo>
                  <a:pt x="2620" y="58"/>
                  <a:pt x="2620" y="57"/>
                  <a:pt x="2628" y="53"/>
                </a:cubicBezTo>
                <a:cubicBezTo>
                  <a:pt x="2630" y="52"/>
                  <a:pt x="2632" y="50"/>
                  <a:pt x="2631" y="49"/>
                </a:cubicBezTo>
                <a:cubicBezTo>
                  <a:pt x="2630" y="45"/>
                  <a:pt x="2631" y="43"/>
                  <a:pt x="2643" y="40"/>
                </a:cubicBezTo>
                <a:cubicBezTo>
                  <a:pt x="2633" y="39"/>
                  <a:pt x="2635" y="36"/>
                  <a:pt x="2637" y="33"/>
                </a:cubicBezTo>
                <a:cubicBezTo>
                  <a:pt x="2638" y="29"/>
                  <a:pt x="2641" y="24"/>
                  <a:pt x="2640" y="19"/>
                </a:cubicBezTo>
                <a:cubicBezTo>
                  <a:pt x="2632" y="21"/>
                  <a:pt x="2621" y="22"/>
                  <a:pt x="2616" y="24"/>
                </a:cubicBezTo>
                <a:cubicBezTo>
                  <a:pt x="2605" y="28"/>
                  <a:pt x="2593" y="32"/>
                  <a:pt x="2580" y="35"/>
                </a:cubicBezTo>
                <a:cubicBezTo>
                  <a:pt x="2575" y="36"/>
                  <a:pt x="2573" y="38"/>
                  <a:pt x="2568" y="40"/>
                </a:cubicBezTo>
                <a:cubicBezTo>
                  <a:pt x="2551" y="44"/>
                  <a:pt x="2534" y="49"/>
                  <a:pt x="2517" y="53"/>
                </a:cubicBezTo>
                <a:cubicBezTo>
                  <a:pt x="2514" y="54"/>
                  <a:pt x="2510" y="55"/>
                  <a:pt x="2506" y="56"/>
                </a:cubicBezTo>
                <a:cubicBezTo>
                  <a:pt x="2496" y="58"/>
                  <a:pt x="2486" y="59"/>
                  <a:pt x="2477" y="56"/>
                </a:cubicBezTo>
                <a:cubicBezTo>
                  <a:pt x="2474" y="54"/>
                  <a:pt x="2467" y="54"/>
                  <a:pt x="2461" y="53"/>
                </a:cubicBezTo>
                <a:cubicBezTo>
                  <a:pt x="2469" y="50"/>
                  <a:pt x="2471" y="48"/>
                  <a:pt x="2472" y="45"/>
                </a:cubicBezTo>
                <a:cubicBezTo>
                  <a:pt x="2472" y="42"/>
                  <a:pt x="2470" y="37"/>
                  <a:pt x="2486" y="36"/>
                </a:cubicBezTo>
                <a:cubicBezTo>
                  <a:pt x="2495" y="35"/>
                  <a:pt x="2494" y="33"/>
                  <a:pt x="2481" y="31"/>
                </a:cubicBezTo>
                <a:cubicBezTo>
                  <a:pt x="2483" y="30"/>
                  <a:pt x="2482" y="28"/>
                  <a:pt x="2491" y="28"/>
                </a:cubicBezTo>
                <a:cubicBezTo>
                  <a:pt x="2504" y="28"/>
                  <a:pt x="2505" y="27"/>
                  <a:pt x="2499" y="23"/>
                </a:cubicBezTo>
                <a:cubicBezTo>
                  <a:pt x="2489" y="25"/>
                  <a:pt x="2478" y="27"/>
                  <a:pt x="2469" y="29"/>
                </a:cubicBezTo>
                <a:cubicBezTo>
                  <a:pt x="2462" y="31"/>
                  <a:pt x="2458" y="33"/>
                  <a:pt x="2450" y="35"/>
                </a:cubicBezTo>
                <a:cubicBezTo>
                  <a:pt x="2436" y="37"/>
                  <a:pt x="2426" y="42"/>
                  <a:pt x="2409" y="43"/>
                </a:cubicBezTo>
                <a:cubicBezTo>
                  <a:pt x="2394" y="49"/>
                  <a:pt x="2369" y="52"/>
                  <a:pt x="2351" y="57"/>
                </a:cubicBezTo>
                <a:cubicBezTo>
                  <a:pt x="2344" y="59"/>
                  <a:pt x="2336" y="61"/>
                  <a:pt x="2328" y="62"/>
                </a:cubicBezTo>
                <a:cubicBezTo>
                  <a:pt x="2314" y="65"/>
                  <a:pt x="2300" y="67"/>
                  <a:pt x="2285" y="70"/>
                </a:cubicBezTo>
                <a:cubicBezTo>
                  <a:pt x="2282" y="71"/>
                  <a:pt x="2278" y="71"/>
                  <a:pt x="2274" y="71"/>
                </a:cubicBezTo>
                <a:cubicBezTo>
                  <a:pt x="2265" y="72"/>
                  <a:pt x="2258" y="72"/>
                  <a:pt x="2252" y="75"/>
                </a:cubicBezTo>
                <a:cubicBezTo>
                  <a:pt x="2248" y="76"/>
                  <a:pt x="2240" y="76"/>
                  <a:pt x="2230" y="74"/>
                </a:cubicBezTo>
                <a:cubicBezTo>
                  <a:pt x="2228" y="75"/>
                  <a:pt x="2227" y="76"/>
                  <a:pt x="2226" y="77"/>
                </a:cubicBezTo>
                <a:cubicBezTo>
                  <a:pt x="2225" y="78"/>
                  <a:pt x="2224" y="78"/>
                  <a:pt x="2223" y="79"/>
                </a:cubicBezTo>
                <a:cubicBezTo>
                  <a:pt x="2215" y="77"/>
                  <a:pt x="2215" y="77"/>
                  <a:pt x="2228" y="72"/>
                </a:cubicBezTo>
                <a:cubicBezTo>
                  <a:pt x="2219" y="69"/>
                  <a:pt x="2213" y="73"/>
                  <a:pt x="2203" y="72"/>
                </a:cubicBezTo>
                <a:cubicBezTo>
                  <a:pt x="2212" y="68"/>
                  <a:pt x="2206" y="62"/>
                  <a:pt x="2219" y="58"/>
                </a:cubicBezTo>
                <a:cubicBezTo>
                  <a:pt x="2214" y="55"/>
                  <a:pt x="2222" y="53"/>
                  <a:pt x="2225" y="50"/>
                </a:cubicBezTo>
                <a:cubicBezTo>
                  <a:pt x="2227" y="49"/>
                  <a:pt x="2230" y="48"/>
                  <a:pt x="2233" y="48"/>
                </a:cubicBezTo>
                <a:cubicBezTo>
                  <a:pt x="2248" y="46"/>
                  <a:pt x="2247" y="43"/>
                  <a:pt x="2247" y="40"/>
                </a:cubicBezTo>
                <a:cubicBezTo>
                  <a:pt x="2231" y="40"/>
                  <a:pt x="2224" y="43"/>
                  <a:pt x="2216" y="46"/>
                </a:cubicBezTo>
                <a:cubicBezTo>
                  <a:pt x="2205" y="50"/>
                  <a:pt x="2198" y="56"/>
                  <a:pt x="2179" y="58"/>
                </a:cubicBezTo>
                <a:cubicBezTo>
                  <a:pt x="2178" y="58"/>
                  <a:pt x="2176" y="58"/>
                  <a:pt x="2176" y="58"/>
                </a:cubicBezTo>
                <a:cubicBezTo>
                  <a:pt x="2173" y="61"/>
                  <a:pt x="2169" y="63"/>
                  <a:pt x="2156" y="63"/>
                </a:cubicBezTo>
                <a:cubicBezTo>
                  <a:pt x="2154" y="67"/>
                  <a:pt x="2139" y="67"/>
                  <a:pt x="2134" y="70"/>
                </a:cubicBezTo>
                <a:cubicBezTo>
                  <a:pt x="2122" y="67"/>
                  <a:pt x="2111" y="66"/>
                  <a:pt x="2103" y="63"/>
                </a:cubicBezTo>
                <a:cubicBezTo>
                  <a:pt x="2098" y="62"/>
                  <a:pt x="2099" y="59"/>
                  <a:pt x="2100" y="56"/>
                </a:cubicBezTo>
                <a:cubicBezTo>
                  <a:pt x="2100" y="54"/>
                  <a:pt x="2102" y="52"/>
                  <a:pt x="2103" y="49"/>
                </a:cubicBezTo>
                <a:cubicBezTo>
                  <a:pt x="2106" y="49"/>
                  <a:pt x="2110" y="48"/>
                  <a:pt x="2115" y="47"/>
                </a:cubicBezTo>
                <a:cubicBezTo>
                  <a:pt x="2112" y="46"/>
                  <a:pt x="2110" y="45"/>
                  <a:pt x="2109" y="45"/>
                </a:cubicBezTo>
                <a:cubicBezTo>
                  <a:pt x="2104" y="41"/>
                  <a:pt x="2108" y="39"/>
                  <a:pt x="2119" y="37"/>
                </a:cubicBezTo>
                <a:cubicBezTo>
                  <a:pt x="2122" y="36"/>
                  <a:pt x="2127" y="35"/>
                  <a:pt x="2127" y="34"/>
                </a:cubicBezTo>
                <a:cubicBezTo>
                  <a:pt x="2127" y="33"/>
                  <a:pt x="2121" y="32"/>
                  <a:pt x="2118" y="31"/>
                </a:cubicBezTo>
                <a:cubicBezTo>
                  <a:pt x="2115" y="30"/>
                  <a:pt x="2112" y="29"/>
                  <a:pt x="2107" y="28"/>
                </a:cubicBezTo>
                <a:cubicBezTo>
                  <a:pt x="2095" y="30"/>
                  <a:pt x="2081" y="33"/>
                  <a:pt x="2067" y="37"/>
                </a:cubicBezTo>
                <a:cubicBezTo>
                  <a:pt x="2059" y="39"/>
                  <a:pt x="2052" y="42"/>
                  <a:pt x="2038" y="41"/>
                </a:cubicBezTo>
                <a:cubicBezTo>
                  <a:pt x="2034" y="41"/>
                  <a:pt x="2026" y="43"/>
                  <a:pt x="2026" y="44"/>
                </a:cubicBezTo>
                <a:cubicBezTo>
                  <a:pt x="2025" y="47"/>
                  <a:pt x="2020" y="47"/>
                  <a:pt x="2014" y="49"/>
                </a:cubicBezTo>
                <a:cubicBezTo>
                  <a:pt x="2007" y="50"/>
                  <a:pt x="2000" y="52"/>
                  <a:pt x="1992" y="53"/>
                </a:cubicBezTo>
                <a:cubicBezTo>
                  <a:pt x="1963" y="59"/>
                  <a:pt x="1933" y="66"/>
                  <a:pt x="1904" y="72"/>
                </a:cubicBezTo>
                <a:cubicBezTo>
                  <a:pt x="1899" y="71"/>
                  <a:pt x="1896" y="70"/>
                  <a:pt x="1893" y="70"/>
                </a:cubicBezTo>
                <a:cubicBezTo>
                  <a:pt x="1891" y="70"/>
                  <a:pt x="1889" y="71"/>
                  <a:pt x="1889" y="71"/>
                </a:cubicBezTo>
                <a:cubicBezTo>
                  <a:pt x="1880" y="76"/>
                  <a:pt x="1863" y="78"/>
                  <a:pt x="1846" y="79"/>
                </a:cubicBezTo>
                <a:cubicBezTo>
                  <a:pt x="1843" y="80"/>
                  <a:pt x="1839" y="79"/>
                  <a:pt x="1835" y="78"/>
                </a:cubicBezTo>
                <a:cubicBezTo>
                  <a:pt x="1829" y="78"/>
                  <a:pt x="1824" y="76"/>
                  <a:pt x="1819" y="78"/>
                </a:cubicBezTo>
                <a:cubicBezTo>
                  <a:pt x="1821" y="80"/>
                  <a:pt x="1823" y="82"/>
                  <a:pt x="1826" y="84"/>
                </a:cubicBezTo>
                <a:cubicBezTo>
                  <a:pt x="1816" y="84"/>
                  <a:pt x="1809" y="84"/>
                  <a:pt x="1803" y="84"/>
                </a:cubicBezTo>
                <a:cubicBezTo>
                  <a:pt x="1804" y="83"/>
                  <a:pt x="1805" y="82"/>
                  <a:pt x="1806" y="81"/>
                </a:cubicBezTo>
                <a:cubicBezTo>
                  <a:pt x="1805" y="81"/>
                  <a:pt x="1805" y="81"/>
                  <a:pt x="1804" y="81"/>
                </a:cubicBezTo>
                <a:cubicBezTo>
                  <a:pt x="1798" y="82"/>
                  <a:pt x="1792" y="83"/>
                  <a:pt x="1786" y="84"/>
                </a:cubicBezTo>
                <a:cubicBezTo>
                  <a:pt x="1786" y="81"/>
                  <a:pt x="1786" y="78"/>
                  <a:pt x="1786" y="75"/>
                </a:cubicBezTo>
                <a:cubicBezTo>
                  <a:pt x="1780" y="74"/>
                  <a:pt x="1774" y="73"/>
                  <a:pt x="1768" y="73"/>
                </a:cubicBezTo>
                <a:cubicBezTo>
                  <a:pt x="1771" y="67"/>
                  <a:pt x="1771" y="67"/>
                  <a:pt x="1789" y="65"/>
                </a:cubicBezTo>
                <a:cubicBezTo>
                  <a:pt x="1783" y="64"/>
                  <a:pt x="1779" y="63"/>
                  <a:pt x="1775" y="62"/>
                </a:cubicBezTo>
                <a:cubicBezTo>
                  <a:pt x="1776" y="60"/>
                  <a:pt x="1777" y="59"/>
                  <a:pt x="1779" y="56"/>
                </a:cubicBezTo>
                <a:cubicBezTo>
                  <a:pt x="1786" y="55"/>
                  <a:pt x="1795" y="55"/>
                  <a:pt x="1800" y="52"/>
                </a:cubicBezTo>
                <a:cubicBezTo>
                  <a:pt x="1801" y="51"/>
                  <a:pt x="1810" y="51"/>
                  <a:pt x="1816" y="50"/>
                </a:cubicBezTo>
                <a:cubicBezTo>
                  <a:pt x="1822" y="47"/>
                  <a:pt x="1811" y="47"/>
                  <a:pt x="1805" y="46"/>
                </a:cubicBezTo>
                <a:cubicBezTo>
                  <a:pt x="1808" y="42"/>
                  <a:pt x="1814" y="41"/>
                  <a:pt x="1826" y="40"/>
                </a:cubicBezTo>
                <a:cubicBezTo>
                  <a:pt x="1835" y="39"/>
                  <a:pt x="1843" y="38"/>
                  <a:pt x="1848" y="36"/>
                </a:cubicBezTo>
                <a:cubicBezTo>
                  <a:pt x="1837" y="33"/>
                  <a:pt x="1832" y="38"/>
                  <a:pt x="1821" y="37"/>
                </a:cubicBezTo>
                <a:cubicBezTo>
                  <a:pt x="1826" y="35"/>
                  <a:pt x="1837" y="33"/>
                  <a:pt x="1832" y="29"/>
                </a:cubicBezTo>
                <a:cubicBezTo>
                  <a:pt x="1829" y="30"/>
                  <a:pt x="1826" y="30"/>
                  <a:pt x="1824" y="30"/>
                </a:cubicBezTo>
                <a:cubicBezTo>
                  <a:pt x="1813" y="34"/>
                  <a:pt x="1799" y="37"/>
                  <a:pt x="1782" y="39"/>
                </a:cubicBezTo>
                <a:cubicBezTo>
                  <a:pt x="1780" y="39"/>
                  <a:pt x="1777" y="40"/>
                  <a:pt x="1776" y="41"/>
                </a:cubicBezTo>
                <a:cubicBezTo>
                  <a:pt x="1768" y="48"/>
                  <a:pt x="1742" y="50"/>
                  <a:pt x="1730" y="56"/>
                </a:cubicBezTo>
                <a:cubicBezTo>
                  <a:pt x="1727" y="58"/>
                  <a:pt x="1719" y="58"/>
                  <a:pt x="1712" y="59"/>
                </a:cubicBezTo>
                <a:cubicBezTo>
                  <a:pt x="1714" y="64"/>
                  <a:pt x="1694" y="65"/>
                  <a:pt x="1684" y="68"/>
                </a:cubicBezTo>
                <a:cubicBezTo>
                  <a:pt x="1677" y="70"/>
                  <a:pt x="1666" y="72"/>
                  <a:pt x="1655" y="73"/>
                </a:cubicBezTo>
                <a:cubicBezTo>
                  <a:pt x="1647" y="70"/>
                  <a:pt x="1650" y="65"/>
                  <a:pt x="1636" y="63"/>
                </a:cubicBezTo>
                <a:cubicBezTo>
                  <a:pt x="1652" y="62"/>
                  <a:pt x="1652" y="62"/>
                  <a:pt x="1652" y="57"/>
                </a:cubicBezTo>
                <a:cubicBezTo>
                  <a:pt x="1652" y="54"/>
                  <a:pt x="1662" y="53"/>
                  <a:pt x="1667" y="51"/>
                </a:cubicBezTo>
                <a:cubicBezTo>
                  <a:pt x="1667" y="51"/>
                  <a:pt x="1669" y="51"/>
                  <a:pt x="1671" y="50"/>
                </a:cubicBezTo>
                <a:cubicBezTo>
                  <a:pt x="1666" y="46"/>
                  <a:pt x="1666" y="46"/>
                  <a:pt x="1680" y="44"/>
                </a:cubicBezTo>
                <a:cubicBezTo>
                  <a:pt x="1684" y="43"/>
                  <a:pt x="1687" y="42"/>
                  <a:pt x="1693" y="41"/>
                </a:cubicBezTo>
                <a:cubicBezTo>
                  <a:pt x="1685" y="41"/>
                  <a:pt x="1679" y="40"/>
                  <a:pt x="1671" y="40"/>
                </a:cubicBezTo>
                <a:cubicBezTo>
                  <a:pt x="1678" y="38"/>
                  <a:pt x="1684" y="36"/>
                  <a:pt x="1690" y="34"/>
                </a:cubicBezTo>
                <a:cubicBezTo>
                  <a:pt x="1682" y="30"/>
                  <a:pt x="1672" y="36"/>
                  <a:pt x="1664" y="34"/>
                </a:cubicBezTo>
                <a:cubicBezTo>
                  <a:pt x="1663" y="35"/>
                  <a:pt x="1663" y="36"/>
                  <a:pt x="1660" y="37"/>
                </a:cubicBezTo>
                <a:cubicBezTo>
                  <a:pt x="1653" y="39"/>
                  <a:pt x="1646" y="42"/>
                  <a:pt x="1638" y="44"/>
                </a:cubicBezTo>
                <a:cubicBezTo>
                  <a:pt x="1621" y="47"/>
                  <a:pt x="1609" y="52"/>
                  <a:pt x="1595" y="56"/>
                </a:cubicBezTo>
                <a:cubicBezTo>
                  <a:pt x="1581" y="60"/>
                  <a:pt x="1570" y="65"/>
                  <a:pt x="1550" y="67"/>
                </a:cubicBezTo>
                <a:cubicBezTo>
                  <a:pt x="1546" y="67"/>
                  <a:pt x="1542" y="69"/>
                  <a:pt x="1541" y="70"/>
                </a:cubicBezTo>
                <a:cubicBezTo>
                  <a:pt x="1539" y="72"/>
                  <a:pt x="1536" y="73"/>
                  <a:pt x="1529" y="73"/>
                </a:cubicBezTo>
                <a:cubicBezTo>
                  <a:pt x="1528" y="73"/>
                  <a:pt x="1526" y="73"/>
                  <a:pt x="1525" y="74"/>
                </a:cubicBezTo>
                <a:cubicBezTo>
                  <a:pt x="1517" y="79"/>
                  <a:pt x="1499" y="80"/>
                  <a:pt x="1487" y="83"/>
                </a:cubicBezTo>
                <a:cubicBezTo>
                  <a:pt x="1480" y="85"/>
                  <a:pt x="1474" y="84"/>
                  <a:pt x="1469" y="83"/>
                </a:cubicBezTo>
                <a:cubicBezTo>
                  <a:pt x="1459" y="81"/>
                  <a:pt x="1450" y="79"/>
                  <a:pt x="1440" y="77"/>
                </a:cubicBezTo>
                <a:cubicBezTo>
                  <a:pt x="1441" y="73"/>
                  <a:pt x="1451" y="76"/>
                  <a:pt x="1456" y="75"/>
                </a:cubicBezTo>
                <a:cubicBezTo>
                  <a:pt x="1469" y="68"/>
                  <a:pt x="1469" y="68"/>
                  <a:pt x="1452" y="66"/>
                </a:cubicBezTo>
                <a:cubicBezTo>
                  <a:pt x="1455" y="64"/>
                  <a:pt x="1458" y="62"/>
                  <a:pt x="1462" y="60"/>
                </a:cubicBezTo>
                <a:cubicBezTo>
                  <a:pt x="1471" y="56"/>
                  <a:pt x="1472" y="56"/>
                  <a:pt x="1472" y="52"/>
                </a:cubicBezTo>
                <a:cubicBezTo>
                  <a:pt x="1482" y="50"/>
                  <a:pt x="1492" y="48"/>
                  <a:pt x="1500" y="46"/>
                </a:cubicBezTo>
                <a:cubicBezTo>
                  <a:pt x="1503" y="45"/>
                  <a:pt x="1502" y="43"/>
                  <a:pt x="1502" y="41"/>
                </a:cubicBezTo>
                <a:cubicBezTo>
                  <a:pt x="1490" y="42"/>
                  <a:pt x="1480" y="44"/>
                  <a:pt x="1470" y="41"/>
                </a:cubicBezTo>
                <a:cubicBezTo>
                  <a:pt x="1463" y="43"/>
                  <a:pt x="1457" y="45"/>
                  <a:pt x="1450" y="48"/>
                </a:cubicBezTo>
                <a:cubicBezTo>
                  <a:pt x="1448" y="48"/>
                  <a:pt x="1444" y="48"/>
                  <a:pt x="1440" y="48"/>
                </a:cubicBezTo>
                <a:cubicBezTo>
                  <a:pt x="1438" y="54"/>
                  <a:pt x="1419" y="54"/>
                  <a:pt x="1410" y="58"/>
                </a:cubicBezTo>
                <a:cubicBezTo>
                  <a:pt x="1407" y="59"/>
                  <a:pt x="1406" y="60"/>
                  <a:pt x="1404" y="62"/>
                </a:cubicBezTo>
                <a:cubicBezTo>
                  <a:pt x="1394" y="62"/>
                  <a:pt x="1384" y="62"/>
                  <a:pt x="1369" y="62"/>
                </a:cubicBezTo>
                <a:cubicBezTo>
                  <a:pt x="1376" y="64"/>
                  <a:pt x="1380" y="65"/>
                  <a:pt x="1386" y="66"/>
                </a:cubicBezTo>
                <a:cubicBezTo>
                  <a:pt x="1380" y="68"/>
                  <a:pt x="1374" y="70"/>
                  <a:pt x="1367" y="72"/>
                </a:cubicBezTo>
                <a:cubicBezTo>
                  <a:pt x="1357" y="74"/>
                  <a:pt x="1346" y="77"/>
                  <a:pt x="1335" y="79"/>
                </a:cubicBezTo>
                <a:cubicBezTo>
                  <a:pt x="1328" y="80"/>
                  <a:pt x="1320" y="81"/>
                  <a:pt x="1314" y="83"/>
                </a:cubicBezTo>
                <a:cubicBezTo>
                  <a:pt x="1302" y="86"/>
                  <a:pt x="1290" y="89"/>
                  <a:pt x="1276" y="84"/>
                </a:cubicBezTo>
                <a:cubicBezTo>
                  <a:pt x="1275" y="82"/>
                  <a:pt x="1275" y="80"/>
                  <a:pt x="1274" y="78"/>
                </a:cubicBezTo>
                <a:cubicBezTo>
                  <a:pt x="1267" y="78"/>
                  <a:pt x="1263" y="78"/>
                  <a:pt x="1265" y="80"/>
                </a:cubicBezTo>
                <a:cubicBezTo>
                  <a:pt x="1267" y="83"/>
                  <a:pt x="1262" y="84"/>
                  <a:pt x="1253" y="83"/>
                </a:cubicBezTo>
                <a:cubicBezTo>
                  <a:pt x="1247" y="82"/>
                  <a:pt x="1240" y="81"/>
                  <a:pt x="1233" y="80"/>
                </a:cubicBezTo>
                <a:cubicBezTo>
                  <a:pt x="1236" y="76"/>
                  <a:pt x="1239" y="72"/>
                  <a:pt x="1260" y="71"/>
                </a:cubicBezTo>
                <a:cubicBezTo>
                  <a:pt x="1254" y="69"/>
                  <a:pt x="1250" y="69"/>
                  <a:pt x="1247" y="68"/>
                </a:cubicBezTo>
                <a:cubicBezTo>
                  <a:pt x="1245" y="67"/>
                  <a:pt x="1242" y="66"/>
                  <a:pt x="1243" y="65"/>
                </a:cubicBezTo>
                <a:cubicBezTo>
                  <a:pt x="1243" y="64"/>
                  <a:pt x="1247" y="64"/>
                  <a:pt x="1250" y="63"/>
                </a:cubicBezTo>
                <a:cubicBezTo>
                  <a:pt x="1257" y="63"/>
                  <a:pt x="1265" y="62"/>
                  <a:pt x="1271" y="62"/>
                </a:cubicBezTo>
                <a:cubicBezTo>
                  <a:pt x="1280" y="59"/>
                  <a:pt x="1260" y="55"/>
                  <a:pt x="1276" y="53"/>
                </a:cubicBezTo>
                <a:cubicBezTo>
                  <a:pt x="1266" y="51"/>
                  <a:pt x="1262" y="53"/>
                  <a:pt x="1257" y="58"/>
                </a:cubicBezTo>
                <a:cubicBezTo>
                  <a:pt x="1253" y="58"/>
                  <a:pt x="1250" y="57"/>
                  <a:pt x="1245" y="57"/>
                </a:cubicBezTo>
                <a:cubicBezTo>
                  <a:pt x="1241" y="59"/>
                  <a:pt x="1238" y="61"/>
                  <a:pt x="1234" y="63"/>
                </a:cubicBezTo>
                <a:cubicBezTo>
                  <a:pt x="1228" y="66"/>
                  <a:pt x="1216" y="67"/>
                  <a:pt x="1206" y="69"/>
                </a:cubicBezTo>
                <a:cubicBezTo>
                  <a:pt x="1203" y="69"/>
                  <a:pt x="1196" y="69"/>
                  <a:pt x="1196" y="70"/>
                </a:cubicBezTo>
                <a:cubicBezTo>
                  <a:pt x="1191" y="75"/>
                  <a:pt x="1173" y="76"/>
                  <a:pt x="1162" y="79"/>
                </a:cubicBezTo>
                <a:cubicBezTo>
                  <a:pt x="1158" y="80"/>
                  <a:pt x="1150" y="80"/>
                  <a:pt x="1144" y="81"/>
                </a:cubicBezTo>
                <a:cubicBezTo>
                  <a:pt x="1144" y="82"/>
                  <a:pt x="1144" y="82"/>
                  <a:pt x="1145" y="85"/>
                </a:cubicBezTo>
                <a:cubicBezTo>
                  <a:pt x="1141" y="83"/>
                  <a:pt x="1139" y="83"/>
                  <a:pt x="1139" y="82"/>
                </a:cubicBezTo>
                <a:cubicBezTo>
                  <a:pt x="1141" y="78"/>
                  <a:pt x="1142" y="74"/>
                  <a:pt x="1144" y="70"/>
                </a:cubicBezTo>
                <a:cubicBezTo>
                  <a:pt x="1137" y="71"/>
                  <a:pt x="1132" y="72"/>
                  <a:pt x="1127" y="73"/>
                </a:cubicBezTo>
                <a:cubicBezTo>
                  <a:pt x="1117" y="70"/>
                  <a:pt x="1129" y="66"/>
                  <a:pt x="1124" y="63"/>
                </a:cubicBezTo>
                <a:cubicBezTo>
                  <a:pt x="1134" y="62"/>
                  <a:pt x="1137" y="60"/>
                  <a:pt x="1139" y="57"/>
                </a:cubicBezTo>
                <a:cubicBezTo>
                  <a:pt x="1140" y="55"/>
                  <a:pt x="1140" y="51"/>
                  <a:pt x="1154" y="50"/>
                </a:cubicBezTo>
                <a:cubicBezTo>
                  <a:pt x="1158" y="50"/>
                  <a:pt x="1160" y="47"/>
                  <a:pt x="1163" y="45"/>
                </a:cubicBezTo>
                <a:cubicBezTo>
                  <a:pt x="1161" y="45"/>
                  <a:pt x="1160" y="44"/>
                  <a:pt x="1159" y="44"/>
                </a:cubicBezTo>
                <a:cubicBezTo>
                  <a:pt x="1150" y="46"/>
                  <a:pt x="1142" y="48"/>
                  <a:pt x="1133" y="50"/>
                </a:cubicBezTo>
                <a:cubicBezTo>
                  <a:pt x="1127" y="52"/>
                  <a:pt x="1120" y="54"/>
                  <a:pt x="1113" y="56"/>
                </a:cubicBezTo>
                <a:cubicBezTo>
                  <a:pt x="1104" y="58"/>
                  <a:pt x="1095" y="59"/>
                  <a:pt x="1083" y="57"/>
                </a:cubicBezTo>
                <a:cubicBezTo>
                  <a:pt x="1081" y="56"/>
                  <a:pt x="1075" y="57"/>
                  <a:pt x="1071" y="59"/>
                </a:cubicBezTo>
                <a:cubicBezTo>
                  <a:pt x="1077" y="59"/>
                  <a:pt x="1084" y="59"/>
                  <a:pt x="1092" y="60"/>
                </a:cubicBezTo>
                <a:cubicBezTo>
                  <a:pt x="1089" y="61"/>
                  <a:pt x="1087" y="62"/>
                  <a:pt x="1084" y="63"/>
                </a:cubicBezTo>
                <a:cubicBezTo>
                  <a:pt x="1067" y="65"/>
                  <a:pt x="1056" y="70"/>
                  <a:pt x="1040" y="73"/>
                </a:cubicBezTo>
                <a:cubicBezTo>
                  <a:pt x="1018" y="77"/>
                  <a:pt x="997" y="81"/>
                  <a:pt x="974" y="85"/>
                </a:cubicBezTo>
                <a:cubicBezTo>
                  <a:pt x="967" y="87"/>
                  <a:pt x="956" y="86"/>
                  <a:pt x="947" y="86"/>
                </a:cubicBezTo>
                <a:cubicBezTo>
                  <a:pt x="939" y="90"/>
                  <a:pt x="931" y="91"/>
                  <a:pt x="913" y="90"/>
                </a:cubicBezTo>
                <a:cubicBezTo>
                  <a:pt x="910" y="88"/>
                  <a:pt x="912" y="83"/>
                  <a:pt x="892" y="83"/>
                </a:cubicBezTo>
                <a:cubicBezTo>
                  <a:pt x="895" y="83"/>
                  <a:pt x="897" y="83"/>
                  <a:pt x="900" y="82"/>
                </a:cubicBezTo>
                <a:cubicBezTo>
                  <a:pt x="899" y="80"/>
                  <a:pt x="877" y="81"/>
                  <a:pt x="887" y="76"/>
                </a:cubicBezTo>
                <a:cubicBezTo>
                  <a:pt x="891" y="76"/>
                  <a:pt x="895" y="77"/>
                  <a:pt x="899" y="77"/>
                </a:cubicBezTo>
                <a:cubicBezTo>
                  <a:pt x="902" y="77"/>
                  <a:pt x="905" y="76"/>
                  <a:pt x="908" y="75"/>
                </a:cubicBezTo>
                <a:cubicBezTo>
                  <a:pt x="908" y="71"/>
                  <a:pt x="898" y="73"/>
                  <a:pt x="891" y="73"/>
                </a:cubicBezTo>
                <a:cubicBezTo>
                  <a:pt x="899" y="70"/>
                  <a:pt x="915" y="69"/>
                  <a:pt x="910" y="65"/>
                </a:cubicBezTo>
                <a:cubicBezTo>
                  <a:pt x="915" y="65"/>
                  <a:pt x="919" y="66"/>
                  <a:pt x="923" y="66"/>
                </a:cubicBezTo>
                <a:cubicBezTo>
                  <a:pt x="924" y="61"/>
                  <a:pt x="938" y="62"/>
                  <a:pt x="949" y="61"/>
                </a:cubicBezTo>
                <a:cubicBezTo>
                  <a:pt x="946" y="60"/>
                  <a:pt x="943" y="60"/>
                  <a:pt x="941" y="59"/>
                </a:cubicBezTo>
                <a:cubicBezTo>
                  <a:pt x="932" y="56"/>
                  <a:pt x="935" y="53"/>
                  <a:pt x="948" y="52"/>
                </a:cubicBezTo>
                <a:cubicBezTo>
                  <a:pt x="953" y="52"/>
                  <a:pt x="957" y="51"/>
                  <a:pt x="962" y="50"/>
                </a:cubicBezTo>
                <a:cubicBezTo>
                  <a:pt x="959" y="48"/>
                  <a:pt x="957" y="47"/>
                  <a:pt x="955" y="45"/>
                </a:cubicBezTo>
                <a:cubicBezTo>
                  <a:pt x="959" y="43"/>
                  <a:pt x="964" y="42"/>
                  <a:pt x="971" y="40"/>
                </a:cubicBezTo>
                <a:cubicBezTo>
                  <a:pt x="965" y="40"/>
                  <a:pt x="961" y="40"/>
                  <a:pt x="957" y="39"/>
                </a:cubicBezTo>
                <a:cubicBezTo>
                  <a:pt x="910" y="53"/>
                  <a:pt x="861" y="67"/>
                  <a:pt x="803" y="78"/>
                </a:cubicBezTo>
                <a:cubicBezTo>
                  <a:pt x="798" y="76"/>
                  <a:pt x="793" y="74"/>
                  <a:pt x="786" y="71"/>
                </a:cubicBezTo>
                <a:cubicBezTo>
                  <a:pt x="783" y="72"/>
                  <a:pt x="780" y="74"/>
                  <a:pt x="778" y="75"/>
                </a:cubicBezTo>
                <a:cubicBezTo>
                  <a:pt x="768" y="74"/>
                  <a:pt x="772" y="72"/>
                  <a:pt x="769" y="70"/>
                </a:cubicBezTo>
                <a:cubicBezTo>
                  <a:pt x="779" y="70"/>
                  <a:pt x="788" y="69"/>
                  <a:pt x="796" y="69"/>
                </a:cubicBezTo>
                <a:cubicBezTo>
                  <a:pt x="803" y="65"/>
                  <a:pt x="791" y="66"/>
                  <a:pt x="786" y="65"/>
                </a:cubicBezTo>
                <a:cubicBezTo>
                  <a:pt x="791" y="62"/>
                  <a:pt x="797" y="59"/>
                  <a:pt x="802" y="56"/>
                </a:cubicBezTo>
                <a:cubicBezTo>
                  <a:pt x="803" y="53"/>
                  <a:pt x="800" y="50"/>
                  <a:pt x="804" y="48"/>
                </a:cubicBezTo>
                <a:cubicBezTo>
                  <a:pt x="808" y="46"/>
                  <a:pt x="818" y="45"/>
                  <a:pt x="828" y="43"/>
                </a:cubicBezTo>
                <a:cubicBezTo>
                  <a:pt x="824" y="41"/>
                  <a:pt x="820" y="40"/>
                  <a:pt x="815" y="38"/>
                </a:cubicBezTo>
                <a:cubicBezTo>
                  <a:pt x="818" y="38"/>
                  <a:pt x="821" y="37"/>
                  <a:pt x="824" y="36"/>
                </a:cubicBezTo>
                <a:cubicBezTo>
                  <a:pt x="824" y="32"/>
                  <a:pt x="808" y="34"/>
                  <a:pt x="806" y="31"/>
                </a:cubicBezTo>
                <a:cubicBezTo>
                  <a:pt x="804" y="31"/>
                  <a:pt x="801" y="31"/>
                  <a:pt x="799" y="32"/>
                </a:cubicBezTo>
                <a:cubicBezTo>
                  <a:pt x="796" y="33"/>
                  <a:pt x="793" y="34"/>
                  <a:pt x="790" y="36"/>
                </a:cubicBezTo>
                <a:cubicBezTo>
                  <a:pt x="794" y="37"/>
                  <a:pt x="798" y="37"/>
                  <a:pt x="803" y="38"/>
                </a:cubicBezTo>
                <a:cubicBezTo>
                  <a:pt x="794" y="40"/>
                  <a:pt x="786" y="41"/>
                  <a:pt x="774" y="40"/>
                </a:cubicBezTo>
                <a:cubicBezTo>
                  <a:pt x="765" y="43"/>
                  <a:pt x="756" y="46"/>
                  <a:pt x="746" y="49"/>
                </a:cubicBezTo>
                <a:cubicBezTo>
                  <a:pt x="744" y="48"/>
                  <a:pt x="742" y="47"/>
                  <a:pt x="740" y="46"/>
                </a:cubicBezTo>
                <a:cubicBezTo>
                  <a:pt x="739" y="46"/>
                  <a:pt x="737" y="47"/>
                  <a:pt x="737" y="48"/>
                </a:cubicBezTo>
                <a:cubicBezTo>
                  <a:pt x="737" y="51"/>
                  <a:pt x="730" y="52"/>
                  <a:pt x="722" y="54"/>
                </a:cubicBezTo>
                <a:cubicBezTo>
                  <a:pt x="712" y="55"/>
                  <a:pt x="704" y="57"/>
                  <a:pt x="695" y="59"/>
                </a:cubicBezTo>
                <a:cubicBezTo>
                  <a:pt x="688" y="60"/>
                  <a:pt x="683" y="63"/>
                  <a:pt x="672" y="62"/>
                </a:cubicBezTo>
                <a:cubicBezTo>
                  <a:pt x="673" y="65"/>
                  <a:pt x="658" y="63"/>
                  <a:pt x="657" y="66"/>
                </a:cubicBezTo>
                <a:cubicBezTo>
                  <a:pt x="657" y="67"/>
                  <a:pt x="650" y="68"/>
                  <a:pt x="645" y="70"/>
                </a:cubicBezTo>
                <a:cubicBezTo>
                  <a:pt x="645" y="67"/>
                  <a:pt x="646" y="65"/>
                  <a:pt x="646" y="63"/>
                </a:cubicBezTo>
                <a:cubicBezTo>
                  <a:pt x="637" y="64"/>
                  <a:pt x="636" y="66"/>
                  <a:pt x="635" y="67"/>
                </a:cubicBezTo>
                <a:cubicBezTo>
                  <a:pt x="635" y="69"/>
                  <a:pt x="632" y="70"/>
                  <a:pt x="629" y="71"/>
                </a:cubicBezTo>
                <a:cubicBezTo>
                  <a:pt x="618" y="73"/>
                  <a:pt x="608" y="76"/>
                  <a:pt x="594" y="76"/>
                </a:cubicBezTo>
                <a:cubicBezTo>
                  <a:pt x="592" y="76"/>
                  <a:pt x="591" y="76"/>
                  <a:pt x="590" y="76"/>
                </a:cubicBezTo>
                <a:cubicBezTo>
                  <a:pt x="580" y="79"/>
                  <a:pt x="568" y="79"/>
                  <a:pt x="554" y="78"/>
                </a:cubicBezTo>
                <a:cubicBezTo>
                  <a:pt x="553" y="80"/>
                  <a:pt x="559" y="82"/>
                  <a:pt x="549" y="83"/>
                </a:cubicBezTo>
                <a:cubicBezTo>
                  <a:pt x="540" y="84"/>
                  <a:pt x="535" y="81"/>
                  <a:pt x="528" y="81"/>
                </a:cubicBezTo>
                <a:cubicBezTo>
                  <a:pt x="528" y="81"/>
                  <a:pt x="527" y="80"/>
                  <a:pt x="527" y="80"/>
                </a:cubicBezTo>
                <a:cubicBezTo>
                  <a:pt x="528" y="79"/>
                  <a:pt x="530" y="79"/>
                  <a:pt x="531" y="79"/>
                </a:cubicBezTo>
                <a:cubicBezTo>
                  <a:pt x="535" y="79"/>
                  <a:pt x="540" y="79"/>
                  <a:pt x="546" y="80"/>
                </a:cubicBezTo>
                <a:cubicBezTo>
                  <a:pt x="539" y="74"/>
                  <a:pt x="519" y="74"/>
                  <a:pt x="507" y="72"/>
                </a:cubicBezTo>
                <a:cubicBezTo>
                  <a:pt x="506" y="69"/>
                  <a:pt x="504" y="66"/>
                  <a:pt x="502" y="63"/>
                </a:cubicBezTo>
                <a:cubicBezTo>
                  <a:pt x="516" y="62"/>
                  <a:pt x="517" y="58"/>
                  <a:pt x="530" y="55"/>
                </a:cubicBezTo>
                <a:cubicBezTo>
                  <a:pt x="524" y="55"/>
                  <a:pt x="521" y="55"/>
                  <a:pt x="517" y="54"/>
                </a:cubicBezTo>
                <a:cubicBezTo>
                  <a:pt x="521" y="51"/>
                  <a:pt x="528" y="49"/>
                  <a:pt x="539" y="49"/>
                </a:cubicBezTo>
                <a:cubicBezTo>
                  <a:pt x="541" y="51"/>
                  <a:pt x="544" y="53"/>
                  <a:pt x="547" y="55"/>
                </a:cubicBezTo>
                <a:cubicBezTo>
                  <a:pt x="550" y="54"/>
                  <a:pt x="552" y="53"/>
                  <a:pt x="554" y="52"/>
                </a:cubicBezTo>
                <a:cubicBezTo>
                  <a:pt x="564" y="51"/>
                  <a:pt x="573" y="50"/>
                  <a:pt x="582" y="46"/>
                </a:cubicBezTo>
                <a:cubicBezTo>
                  <a:pt x="566" y="47"/>
                  <a:pt x="561" y="50"/>
                  <a:pt x="554" y="52"/>
                </a:cubicBezTo>
                <a:cubicBezTo>
                  <a:pt x="553" y="51"/>
                  <a:pt x="552" y="50"/>
                  <a:pt x="551" y="48"/>
                </a:cubicBezTo>
                <a:cubicBezTo>
                  <a:pt x="549" y="47"/>
                  <a:pt x="544" y="46"/>
                  <a:pt x="538" y="45"/>
                </a:cubicBezTo>
                <a:cubicBezTo>
                  <a:pt x="541" y="44"/>
                  <a:pt x="543" y="43"/>
                  <a:pt x="547" y="42"/>
                </a:cubicBezTo>
                <a:cubicBezTo>
                  <a:pt x="557" y="39"/>
                  <a:pt x="557" y="39"/>
                  <a:pt x="553" y="34"/>
                </a:cubicBezTo>
                <a:cubicBezTo>
                  <a:pt x="540" y="37"/>
                  <a:pt x="531" y="35"/>
                  <a:pt x="521" y="33"/>
                </a:cubicBezTo>
                <a:cubicBezTo>
                  <a:pt x="513" y="36"/>
                  <a:pt x="521" y="38"/>
                  <a:pt x="522" y="41"/>
                </a:cubicBezTo>
                <a:cubicBezTo>
                  <a:pt x="512" y="43"/>
                  <a:pt x="501" y="45"/>
                  <a:pt x="490" y="47"/>
                </a:cubicBezTo>
                <a:cubicBezTo>
                  <a:pt x="488" y="47"/>
                  <a:pt x="484" y="48"/>
                  <a:pt x="483" y="47"/>
                </a:cubicBezTo>
                <a:cubicBezTo>
                  <a:pt x="480" y="47"/>
                  <a:pt x="480" y="45"/>
                  <a:pt x="475" y="46"/>
                </a:cubicBezTo>
                <a:cubicBezTo>
                  <a:pt x="473" y="47"/>
                  <a:pt x="476" y="49"/>
                  <a:pt x="476" y="50"/>
                </a:cubicBezTo>
                <a:cubicBezTo>
                  <a:pt x="477" y="50"/>
                  <a:pt x="477" y="50"/>
                  <a:pt x="477" y="51"/>
                </a:cubicBezTo>
                <a:cubicBezTo>
                  <a:pt x="466" y="54"/>
                  <a:pt x="455" y="57"/>
                  <a:pt x="441" y="59"/>
                </a:cubicBezTo>
                <a:cubicBezTo>
                  <a:pt x="427" y="62"/>
                  <a:pt x="418" y="65"/>
                  <a:pt x="405" y="68"/>
                </a:cubicBezTo>
                <a:cubicBezTo>
                  <a:pt x="393" y="67"/>
                  <a:pt x="381" y="67"/>
                  <a:pt x="370" y="66"/>
                </a:cubicBezTo>
                <a:cubicBezTo>
                  <a:pt x="370" y="67"/>
                  <a:pt x="369" y="67"/>
                  <a:pt x="369" y="68"/>
                </a:cubicBezTo>
                <a:cubicBezTo>
                  <a:pt x="373" y="68"/>
                  <a:pt x="377" y="69"/>
                  <a:pt x="381" y="69"/>
                </a:cubicBezTo>
                <a:cubicBezTo>
                  <a:pt x="381" y="71"/>
                  <a:pt x="381" y="72"/>
                  <a:pt x="381" y="73"/>
                </a:cubicBezTo>
                <a:cubicBezTo>
                  <a:pt x="364" y="74"/>
                  <a:pt x="357" y="67"/>
                  <a:pt x="336" y="70"/>
                </a:cubicBezTo>
                <a:cubicBezTo>
                  <a:pt x="352" y="65"/>
                  <a:pt x="351" y="65"/>
                  <a:pt x="335" y="63"/>
                </a:cubicBezTo>
                <a:cubicBezTo>
                  <a:pt x="331" y="59"/>
                  <a:pt x="335" y="56"/>
                  <a:pt x="343" y="52"/>
                </a:cubicBezTo>
                <a:cubicBezTo>
                  <a:pt x="346" y="51"/>
                  <a:pt x="347" y="50"/>
                  <a:pt x="349" y="48"/>
                </a:cubicBezTo>
                <a:cubicBezTo>
                  <a:pt x="351" y="48"/>
                  <a:pt x="352" y="48"/>
                  <a:pt x="353" y="48"/>
                </a:cubicBezTo>
                <a:cubicBezTo>
                  <a:pt x="355" y="48"/>
                  <a:pt x="357" y="47"/>
                  <a:pt x="359" y="47"/>
                </a:cubicBezTo>
                <a:cubicBezTo>
                  <a:pt x="359" y="47"/>
                  <a:pt x="358" y="46"/>
                  <a:pt x="358" y="46"/>
                </a:cubicBezTo>
                <a:cubicBezTo>
                  <a:pt x="355" y="46"/>
                  <a:pt x="353" y="47"/>
                  <a:pt x="351" y="47"/>
                </a:cubicBezTo>
                <a:cubicBezTo>
                  <a:pt x="350" y="47"/>
                  <a:pt x="350" y="48"/>
                  <a:pt x="350" y="49"/>
                </a:cubicBezTo>
                <a:cubicBezTo>
                  <a:pt x="342" y="47"/>
                  <a:pt x="344" y="45"/>
                  <a:pt x="349" y="43"/>
                </a:cubicBezTo>
                <a:cubicBezTo>
                  <a:pt x="358" y="40"/>
                  <a:pt x="366" y="36"/>
                  <a:pt x="376" y="32"/>
                </a:cubicBezTo>
                <a:cubicBezTo>
                  <a:pt x="363" y="33"/>
                  <a:pt x="355" y="34"/>
                  <a:pt x="351" y="36"/>
                </a:cubicBezTo>
                <a:cubicBezTo>
                  <a:pt x="347" y="39"/>
                  <a:pt x="343" y="40"/>
                  <a:pt x="333" y="40"/>
                </a:cubicBezTo>
                <a:cubicBezTo>
                  <a:pt x="320" y="41"/>
                  <a:pt x="320" y="41"/>
                  <a:pt x="317" y="45"/>
                </a:cubicBezTo>
                <a:cubicBezTo>
                  <a:pt x="317" y="46"/>
                  <a:pt x="315" y="47"/>
                  <a:pt x="313" y="48"/>
                </a:cubicBezTo>
                <a:cubicBezTo>
                  <a:pt x="299" y="48"/>
                  <a:pt x="296" y="52"/>
                  <a:pt x="287" y="54"/>
                </a:cubicBezTo>
                <a:cubicBezTo>
                  <a:pt x="275" y="58"/>
                  <a:pt x="264" y="61"/>
                  <a:pt x="252" y="64"/>
                </a:cubicBezTo>
                <a:cubicBezTo>
                  <a:pt x="249" y="65"/>
                  <a:pt x="247" y="66"/>
                  <a:pt x="243" y="67"/>
                </a:cubicBezTo>
                <a:cubicBezTo>
                  <a:pt x="238" y="66"/>
                  <a:pt x="234" y="65"/>
                  <a:pt x="229" y="63"/>
                </a:cubicBezTo>
                <a:cubicBezTo>
                  <a:pt x="221" y="64"/>
                  <a:pt x="220" y="66"/>
                  <a:pt x="223" y="68"/>
                </a:cubicBezTo>
                <a:cubicBezTo>
                  <a:pt x="223" y="67"/>
                  <a:pt x="223" y="67"/>
                  <a:pt x="223" y="67"/>
                </a:cubicBezTo>
                <a:cubicBezTo>
                  <a:pt x="220" y="68"/>
                  <a:pt x="214" y="68"/>
                  <a:pt x="213" y="69"/>
                </a:cubicBezTo>
                <a:cubicBezTo>
                  <a:pt x="208" y="74"/>
                  <a:pt x="195" y="76"/>
                  <a:pt x="180" y="76"/>
                </a:cubicBezTo>
                <a:cubicBezTo>
                  <a:pt x="178" y="77"/>
                  <a:pt x="176" y="77"/>
                  <a:pt x="174" y="77"/>
                </a:cubicBezTo>
                <a:cubicBezTo>
                  <a:pt x="173" y="76"/>
                  <a:pt x="172" y="75"/>
                  <a:pt x="172" y="75"/>
                </a:cubicBezTo>
                <a:cubicBezTo>
                  <a:pt x="158" y="74"/>
                  <a:pt x="148" y="75"/>
                  <a:pt x="141" y="79"/>
                </a:cubicBezTo>
                <a:cubicBezTo>
                  <a:pt x="116" y="75"/>
                  <a:pt x="94" y="71"/>
                  <a:pt x="93" y="62"/>
                </a:cubicBezTo>
                <a:cubicBezTo>
                  <a:pt x="93" y="60"/>
                  <a:pt x="90" y="58"/>
                  <a:pt x="94" y="55"/>
                </a:cubicBezTo>
                <a:cubicBezTo>
                  <a:pt x="95" y="54"/>
                  <a:pt x="95" y="50"/>
                  <a:pt x="83" y="49"/>
                </a:cubicBezTo>
                <a:cubicBezTo>
                  <a:pt x="82" y="51"/>
                  <a:pt x="81" y="52"/>
                  <a:pt x="79" y="53"/>
                </a:cubicBezTo>
                <a:cubicBezTo>
                  <a:pt x="76" y="56"/>
                  <a:pt x="71" y="57"/>
                  <a:pt x="60" y="56"/>
                </a:cubicBezTo>
                <a:cubicBezTo>
                  <a:pt x="56" y="55"/>
                  <a:pt x="53" y="55"/>
                  <a:pt x="50" y="55"/>
                </a:cubicBezTo>
                <a:cubicBezTo>
                  <a:pt x="47" y="54"/>
                  <a:pt x="44" y="54"/>
                  <a:pt x="40" y="54"/>
                </a:cubicBezTo>
                <a:cubicBezTo>
                  <a:pt x="43" y="52"/>
                  <a:pt x="45" y="50"/>
                  <a:pt x="47" y="49"/>
                </a:cubicBezTo>
                <a:cubicBezTo>
                  <a:pt x="42" y="48"/>
                  <a:pt x="37" y="47"/>
                  <a:pt x="30" y="45"/>
                </a:cubicBezTo>
                <a:cubicBezTo>
                  <a:pt x="37" y="44"/>
                  <a:pt x="42" y="44"/>
                  <a:pt x="48" y="43"/>
                </a:cubicBezTo>
                <a:cubicBezTo>
                  <a:pt x="39" y="40"/>
                  <a:pt x="43" y="37"/>
                  <a:pt x="50" y="34"/>
                </a:cubicBezTo>
                <a:cubicBezTo>
                  <a:pt x="44" y="28"/>
                  <a:pt x="23" y="27"/>
                  <a:pt x="8" y="23"/>
                </a:cubicBezTo>
                <a:cubicBezTo>
                  <a:pt x="16" y="22"/>
                  <a:pt x="22" y="21"/>
                  <a:pt x="29" y="20"/>
                </a:cubicBezTo>
                <a:cubicBezTo>
                  <a:pt x="22" y="18"/>
                  <a:pt x="19" y="16"/>
                  <a:pt x="7" y="16"/>
                </a:cubicBezTo>
                <a:cubicBezTo>
                  <a:pt x="1" y="17"/>
                  <a:pt x="0" y="15"/>
                  <a:pt x="3" y="13"/>
                </a:cubicBezTo>
                <a:cubicBezTo>
                  <a:pt x="6" y="12"/>
                  <a:pt x="11" y="11"/>
                  <a:pt x="14" y="10"/>
                </a:cubicBezTo>
                <a:cubicBezTo>
                  <a:pt x="25" y="11"/>
                  <a:pt x="26" y="14"/>
                  <a:pt x="27" y="17"/>
                </a:cubicBezTo>
                <a:cubicBezTo>
                  <a:pt x="32" y="16"/>
                  <a:pt x="36" y="15"/>
                  <a:pt x="41" y="14"/>
                </a:cubicBezTo>
                <a:cubicBezTo>
                  <a:pt x="44" y="14"/>
                  <a:pt x="49" y="15"/>
                  <a:pt x="53" y="16"/>
                </a:cubicBezTo>
                <a:cubicBezTo>
                  <a:pt x="54" y="18"/>
                  <a:pt x="54" y="20"/>
                  <a:pt x="55" y="23"/>
                </a:cubicBezTo>
                <a:cubicBezTo>
                  <a:pt x="62" y="22"/>
                  <a:pt x="67" y="21"/>
                  <a:pt x="73" y="20"/>
                </a:cubicBezTo>
                <a:cubicBezTo>
                  <a:pt x="74" y="23"/>
                  <a:pt x="60" y="23"/>
                  <a:pt x="61" y="26"/>
                </a:cubicBezTo>
                <a:cubicBezTo>
                  <a:pt x="63" y="26"/>
                  <a:pt x="66" y="26"/>
                  <a:pt x="71" y="26"/>
                </a:cubicBezTo>
                <a:cubicBezTo>
                  <a:pt x="67" y="27"/>
                  <a:pt x="65" y="28"/>
                  <a:pt x="61" y="29"/>
                </a:cubicBezTo>
                <a:cubicBezTo>
                  <a:pt x="63" y="30"/>
                  <a:pt x="64" y="31"/>
                  <a:pt x="66" y="33"/>
                </a:cubicBezTo>
                <a:cubicBezTo>
                  <a:pt x="63" y="33"/>
                  <a:pt x="60" y="33"/>
                  <a:pt x="56" y="33"/>
                </a:cubicBezTo>
                <a:cubicBezTo>
                  <a:pt x="57" y="37"/>
                  <a:pt x="57" y="37"/>
                  <a:pt x="71" y="38"/>
                </a:cubicBezTo>
                <a:cubicBezTo>
                  <a:pt x="81" y="38"/>
                  <a:pt x="89" y="37"/>
                  <a:pt x="90" y="34"/>
                </a:cubicBezTo>
                <a:cubicBezTo>
                  <a:pt x="91" y="32"/>
                  <a:pt x="95" y="31"/>
                  <a:pt x="99" y="30"/>
                </a:cubicBezTo>
                <a:cubicBezTo>
                  <a:pt x="104" y="28"/>
                  <a:pt x="110" y="26"/>
                  <a:pt x="110" y="24"/>
                </a:cubicBezTo>
                <a:cubicBezTo>
                  <a:pt x="110" y="21"/>
                  <a:pt x="112" y="20"/>
                  <a:pt x="119" y="20"/>
                </a:cubicBezTo>
                <a:cubicBezTo>
                  <a:pt x="129" y="20"/>
                  <a:pt x="130" y="18"/>
                  <a:pt x="131" y="16"/>
                </a:cubicBezTo>
                <a:cubicBezTo>
                  <a:pt x="131" y="14"/>
                  <a:pt x="131" y="12"/>
                  <a:pt x="131" y="10"/>
                </a:cubicBezTo>
                <a:cubicBezTo>
                  <a:pt x="131" y="9"/>
                  <a:pt x="133" y="7"/>
                  <a:pt x="134" y="5"/>
                </a:cubicBezTo>
                <a:cubicBezTo>
                  <a:pt x="141" y="6"/>
                  <a:pt x="145" y="7"/>
                  <a:pt x="152" y="7"/>
                </a:cubicBezTo>
                <a:cubicBezTo>
                  <a:pt x="148" y="9"/>
                  <a:pt x="145" y="9"/>
                  <a:pt x="140" y="11"/>
                </a:cubicBezTo>
                <a:cubicBezTo>
                  <a:pt x="150" y="11"/>
                  <a:pt x="157" y="11"/>
                  <a:pt x="165" y="11"/>
                </a:cubicBezTo>
                <a:cubicBezTo>
                  <a:pt x="164" y="11"/>
                  <a:pt x="162" y="13"/>
                  <a:pt x="161" y="14"/>
                </a:cubicBezTo>
                <a:cubicBezTo>
                  <a:pt x="169" y="14"/>
                  <a:pt x="169" y="14"/>
                  <a:pt x="175" y="11"/>
                </a:cubicBezTo>
                <a:cubicBezTo>
                  <a:pt x="178" y="12"/>
                  <a:pt x="184" y="13"/>
                  <a:pt x="184" y="13"/>
                </a:cubicBezTo>
                <a:cubicBezTo>
                  <a:pt x="184" y="15"/>
                  <a:pt x="184" y="18"/>
                  <a:pt x="172" y="18"/>
                </a:cubicBezTo>
                <a:cubicBezTo>
                  <a:pt x="177" y="21"/>
                  <a:pt x="178" y="23"/>
                  <a:pt x="167" y="24"/>
                </a:cubicBezTo>
                <a:cubicBezTo>
                  <a:pt x="170" y="26"/>
                  <a:pt x="172" y="28"/>
                  <a:pt x="174" y="29"/>
                </a:cubicBezTo>
                <a:cubicBezTo>
                  <a:pt x="161" y="33"/>
                  <a:pt x="150" y="37"/>
                  <a:pt x="138" y="40"/>
                </a:cubicBezTo>
                <a:cubicBezTo>
                  <a:pt x="134" y="41"/>
                  <a:pt x="127" y="41"/>
                  <a:pt x="122" y="43"/>
                </a:cubicBezTo>
                <a:cubicBezTo>
                  <a:pt x="130" y="43"/>
                  <a:pt x="137" y="43"/>
                  <a:pt x="145" y="43"/>
                </a:cubicBezTo>
                <a:cubicBezTo>
                  <a:pt x="142" y="45"/>
                  <a:pt x="156" y="48"/>
                  <a:pt x="142" y="50"/>
                </a:cubicBezTo>
                <a:cubicBezTo>
                  <a:pt x="139" y="46"/>
                  <a:pt x="128" y="47"/>
                  <a:pt x="118" y="46"/>
                </a:cubicBezTo>
                <a:cubicBezTo>
                  <a:pt x="119" y="49"/>
                  <a:pt x="118" y="51"/>
                  <a:pt x="115" y="54"/>
                </a:cubicBezTo>
                <a:cubicBezTo>
                  <a:pt x="122" y="54"/>
                  <a:pt x="128" y="53"/>
                  <a:pt x="135" y="52"/>
                </a:cubicBezTo>
                <a:cubicBezTo>
                  <a:pt x="139" y="57"/>
                  <a:pt x="117" y="55"/>
                  <a:pt x="115" y="59"/>
                </a:cubicBezTo>
                <a:cubicBezTo>
                  <a:pt x="123" y="61"/>
                  <a:pt x="131" y="64"/>
                  <a:pt x="141" y="66"/>
                </a:cubicBezTo>
                <a:cubicBezTo>
                  <a:pt x="146" y="66"/>
                  <a:pt x="155" y="66"/>
                  <a:pt x="162" y="66"/>
                </a:cubicBezTo>
                <a:cubicBezTo>
                  <a:pt x="163" y="66"/>
                  <a:pt x="164" y="67"/>
                  <a:pt x="165" y="68"/>
                </a:cubicBezTo>
                <a:cubicBezTo>
                  <a:pt x="175" y="68"/>
                  <a:pt x="184" y="68"/>
                  <a:pt x="195" y="67"/>
                </a:cubicBezTo>
                <a:cubicBezTo>
                  <a:pt x="195" y="65"/>
                  <a:pt x="194" y="63"/>
                  <a:pt x="194" y="59"/>
                </a:cubicBezTo>
                <a:cubicBezTo>
                  <a:pt x="187" y="62"/>
                  <a:pt x="184" y="63"/>
                  <a:pt x="179" y="65"/>
                </a:cubicBezTo>
                <a:cubicBezTo>
                  <a:pt x="177" y="64"/>
                  <a:pt x="176" y="62"/>
                  <a:pt x="174" y="61"/>
                </a:cubicBezTo>
                <a:cubicBezTo>
                  <a:pt x="177" y="60"/>
                  <a:pt x="180" y="59"/>
                  <a:pt x="182" y="59"/>
                </a:cubicBezTo>
                <a:cubicBezTo>
                  <a:pt x="194" y="59"/>
                  <a:pt x="205" y="59"/>
                  <a:pt x="216" y="60"/>
                </a:cubicBezTo>
                <a:cubicBezTo>
                  <a:pt x="225" y="60"/>
                  <a:pt x="235" y="61"/>
                  <a:pt x="245" y="62"/>
                </a:cubicBezTo>
                <a:cubicBezTo>
                  <a:pt x="253" y="60"/>
                  <a:pt x="242" y="58"/>
                  <a:pt x="238" y="56"/>
                </a:cubicBezTo>
                <a:cubicBezTo>
                  <a:pt x="242" y="55"/>
                  <a:pt x="246" y="53"/>
                  <a:pt x="249" y="52"/>
                </a:cubicBezTo>
                <a:cubicBezTo>
                  <a:pt x="256" y="52"/>
                  <a:pt x="262" y="54"/>
                  <a:pt x="270" y="51"/>
                </a:cubicBezTo>
                <a:cubicBezTo>
                  <a:pt x="265" y="51"/>
                  <a:pt x="261" y="50"/>
                  <a:pt x="257" y="49"/>
                </a:cubicBezTo>
                <a:cubicBezTo>
                  <a:pt x="260" y="48"/>
                  <a:pt x="264" y="46"/>
                  <a:pt x="268" y="45"/>
                </a:cubicBezTo>
                <a:cubicBezTo>
                  <a:pt x="274" y="46"/>
                  <a:pt x="281" y="48"/>
                  <a:pt x="289" y="50"/>
                </a:cubicBezTo>
                <a:cubicBezTo>
                  <a:pt x="290" y="47"/>
                  <a:pt x="290" y="46"/>
                  <a:pt x="290" y="44"/>
                </a:cubicBezTo>
                <a:cubicBezTo>
                  <a:pt x="281" y="43"/>
                  <a:pt x="271" y="43"/>
                  <a:pt x="261" y="42"/>
                </a:cubicBezTo>
                <a:cubicBezTo>
                  <a:pt x="263" y="40"/>
                  <a:pt x="267" y="39"/>
                  <a:pt x="273" y="39"/>
                </a:cubicBezTo>
                <a:cubicBezTo>
                  <a:pt x="280" y="39"/>
                  <a:pt x="286" y="39"/>
                  <a:pt x="286" y="37"/>
                </a:cubicBezTo>
                <a:cubicBezTo>
                  <a:pt x="287" y="36"/>
                  <a:pt x="288" y="36"/>
                  <a:pt x="289" y="36"/>
                </a:cubicBezTo>
                <a:cubicBezTo>
                  <a:pt x="305" y="34"/>
                  <a:pt x="310" y="30"/>
                  <a:pt x="319" y="27"/>
                </a:cubicBezTo>
                <a:cubicBezTo>
                  <a:pt x="328" y="24"/>
                  <a:pt x="338" y="20"/>
                  <a:pt x="348" y="17"/>
                </a:cubicBezTo>
                <a:cubicBezTo>
                  <a:pt x="356" y="15"/>
                  <a:pt x="363" y="13"/>
                  <a:pt x="372" y="11"/>
                </a:cubicBezTo>
                <a:cubicBezTo>
                  <a:pt x="375" y="11"/>
                  <a:pt x="380" y="11"/>
                  <a:pt x="387" y="10"/>
                </a:cubicBezTo>
                <a:cubicBezTo>
                  <a:pt x="384" y="13"/>
                  <a:pt x="382" y="14"/>
                  <a:pt x="380" y="16"/>
                </a:cubicBezTo>
                <a:cubicBezTo>
                  <a:pt x="383" y="16"/>
                  <a:pt x="386" y="17"/>
                  <a:pt x="390" y="18"/>
                </a:cubicBezTo>
                <a:cubicBezTo>
                  <a:pt x="386" y="19"/>
                  <a:pt x="382" y="21"/>
                  <a:pt x="378" y="22"/>
                </a:cubicBezTo>
                <a:cubicBezTo>
                  <a:pt x="394" y="22"/>
                  <a:pt x="407" y="22"/>
                  <a:pt x="418" y="22"/>
                </a:cubicBezTo>
                <a:cubicBezTo>
                  <a:pt x="433" y="27"/>
                  <a:pt x="419" y="30"/>
                  <a:pt x="413" y="34"/>
                </a:cubicBezTo>
                <a:cubicBezTo>
                  <a:pt x="418" y="36"/>
                  <a:pt x="424" y="37"/>
                  <a:pt x="415" y="40"/>
                </a:cubicBezTo>
                <a:cubicBezTo>
                  <a:pt x="412" y="41"/>
                  <a:pt x="412" y="42"/>
                  <a:pt x="410" y="44"/>
                </a:cubicBezTo>
                <a:cubicBezTo>
                  <a:pt x="407" y="44"/>
                  <a:pt x="403" y="45"/>
                  <a:pt x="396" y="46"/>
                </a:cubicBezTo>
                <a:cubicBezTo>
                  <a:pt x="407" y="46"/>
                  <a:pt x="415" y="47"/>
                  <a:pt x="422" y="47"/>
                </a:cubicBezTo>
                <a:cubicBezTo>
                  <a:pt x="427" y="46"/>
                  <a:pt x="431" y="44"/>
                  <a:pt x="436" y="42"/>
                </a:cubicBezTo>
                <a:cubicBezTo>
                  <a:pt x="442" y="45"/>
                  <a:pt x="428" y="51"/>
                  <a:pt x="452" y="51"/>
                </a:cubicBezTo>
                <a:cubicBezTo>
                  <a:pt x="447" y="48"/>
                  <a:pt x="452" y="44"/>
                  <a:pt x="442" y="41"/>
                </a:cubicBezTo>
                <a:cubicBezTo>
                  <a:pt x="452" y="39"/>
                  <a:pt x="465" y="38"/>
                  <a:pt x="463" y="33"/>
                </a:cubicBezTo>
                <a:cubicBezTo>
                  <a:pt x="477" y="32"/>
                  <a:pt x="490" y="32"/>
                  <a:pt x="504" y="31"/>
                </a:cubicBezTo>
                <a:cubicBezTo>
                  <a:pt x="504" y="31"/>
                  <a:pt x="504" y="30"/>
                  <a:pt x="504" y="30"/>
                </a:cubicBezTo>
                <a:cubicBezTo>
                  <a:pt x="502" y="30"/>
                  <a:pt x="500" y="30"/>
                  <a:pt x="498" y="29"/>
                </a:cubicBezTo>
                <a:cubicBezTo>
                  <a:pt x="496" y="29"/>
                  <a:pt x="494" y="28"/>
                  <a:pt x="492" y="27"/>
                </a:cubicBezTo>
                <a:cubicBezTo>
                  <a:pt x="495" y="27"/>
                  <a:pt x="498" y="26"/>
                  <a:pt x="500" y="26"/>
                </a:cubicBezTo>
                <a:cubicBezTo>
                  <a:pt x="515" y="26"/>
                  <a:pt x="525" y="25"/>
                  <a:pt x="532" y="21"/>
                </a:cubicBezTo>
                <a:cubicBezTo>
                  <a:pt x="535" y="19"/>
                  <a:pt x="546" y="18"/>
                  <a:pt x="553" y="16"/>
                </a:cubicBezTo>
                <a:cubicBezTo>
                  <a:pt x="559" y="18"/>
                  <a:pt x="564" y="19"/>
                  <a:pt x="570" y="20"/>
                </a:cubicBezTo>
                <a:cubicBezTo>
                  <a:pt x="566" y="21"/>
                  <a:pt x="562" y="22"/>
                  <a:pt x="559" y="23"/>
                </a:cubicBezTo>
                <a:cubicBezTo>
                  <a:pt x="559" y="23"/>
                  <a:pt x="559" y="24"/>
                  <a:pt x="560" y="24"/>
                </a:cubicBezTo>
                <a:cubicBezTo>
                  <a:pt x="563" y="24"/>
                  <a:pt x="566" y="24"/>
                  <a:pt x="570" y="24"/>
                </a:cubicBezTo>
                <a:cubicBezTo>
                  <a:pt x="576" y="23"/>
                  <a:pt x="582" y="22"/>
                  <a:pt x="588" y="22"/>
                </a:cubicBezTo>
                <a:cubicBezTo>
                  <a:pt x="593" y="22"/>
                  <a:pt x="600" y="23"/>
                  <a:pt x="602" y="24"/>
                </a:cubicBezTo>
                <a:cubicBezTo>
                  <a:pt x="606" y="26"/>
                  <a:pt x="601" y="27"/>
                  <a:pt x="595" y="28"/>
                </a:cubicBezTo>
                <a:cubicBezTo>
                  <a:pt x="593" y="28"/>
                  <a:pt x="591" y="29"/>
                  <a:pt x="587" y="31"/>
                </a:cubicBezTo>
                <a:cubicBezTo>
                  <a:pt x="596" y="31"/>
                  <a:pt x="602" y="31"/>
                  <a:pt x="612" y="31"/>
                </a:cubicBezTo>
                <a:cubicBezTo>
                  <a:pt x="607" y="32"/>
                  <a:pt x="604" y="33"/>
                  <a:pt x="601" y="34"/>
                </a:cubicBezTo>
                <a:cubicBezTo>
                  <a:pt x="595" y="35"/>
                  <a:pt x="588" y="36"/>
                  <a:pt x="597" y="39"/>
                </a:cubicBezTo>
                <a:cubicBezTo>
                  <a:pt x="600" y="40"/>
                  <a:pt x="599" y="42"/>
                  <a:pt x="596" y="42"/>
                </a:cubicBezTo>
                <a:cubicBezTo>
                  <a:pt x="591" y="44"/>
                  <a:pt x="586" y="46"/>
                  <a:pt x="583" y="49"/>
                </a:cubicBezTo>
                <a:cubicBezTo>
                  <a:pt x="580" y="50"/>
                  <a:pt x="579" y="51"/>
                  <a:pt x="580" y="53"/>
                </a:cubicBezTo>
                <a:cubicBezTo>
                  <a:pt x="581" y="55"/>
                  <a:pt x="578" y="57"/>
                  <a:pt x="573" y="58"/>
                </a:cubicBezTo>
                <a:cubicBezTo>
                  <a:pt x="565" y="60"/>
                  <a:pt x="555" y="62"/>
                  <a:pt x="546" y="64"/>
                </a:cubicBezTo>
                <a:cubicBezTo>
                  <a:pt x="538" y="66"/>
                  <a:pt x="538" y="66"/>
                  <a:pt x="542" y="69"/>
                </a:cubicBezTo>
                <a:cubicBezTo>
                  <a:pt x="552" y="68"/>
                  <a:pt x="561" y="68"/>
                  <a:pt x="573" y="67"/>
                </a:cubicBezTo>
                <a:cubicBezTo>
                  <a:pt x="580" y="66"/>
                  <a:pt x="590" y="65"/>
                  <a:pt x="601" y="63"/>
                </a:cubicBezTo>
                <a:cubicBezTo>
                  <a:pt x="608" y="59"/>
                  <a:pt x="608" y="59"/>
                  <a:pt x="624" y="61"/>
                </a:cubicBezTo>
                <a:cubicBezTo>
                  <a:pt x="627" y="56"/>
                  <a:pt x="641" y="58"/>
                  <a:pt x="650" y="58"/>
                </a:cubicBezTo>
                <a:cubicBezTo>
                  <a:pt x="656" y="57"/>
                  <a:pt x="662" y="58"/>
                  <a:pt x="669" y="57"/>
                </a:cubicBezTo>
                <a:cubicBezTo>
                  <a:pt x="664" y="56"/>
                  <a:pt x="659" y="54"/>
                  <a:pt x="655" y="53"/>
                </a:cubicBezTo>
                <a:cubicBezTo>
                  <a:pt x="659" y="52"/>
                  <a:pt x="666" y="52"/>
                  <a:pt x="672" y="51"/>
                </a:cubicBezTo>
                <a:cubicBezTo>
                  <a:pt x="677" y="49"/>
                  <a:pt x="668" y="46"/>
                  <a:pt x="682" y="45"/>
                </a:cubicBezTo>
                <a:cubicBezTo>
                  <a:pt x="682" y="46"/>
                  <a:pt x="682" y="48"/>
                  <a:pt x="681" y="49"/>
                </a:cubicBezTo>
                <a:cubicBezTo>
                  <a:pt x="692" y="52"/>
                  <a:pt x="705" y="51"/>
                  <a:pt x="717" y="50"/>
                </a:cubicBezTo>
                <a:cubicBezTo>
                  <a:pt x="717" y="46"/>
                  <a:pt x="704" y="48"/>
                  <a:pt x="698" y="46"/>
                </a:cubicBezTo>
                <a:cubicBezTo>
                  <a:pt x="700" y="45"/>
                  <a:pt x="703" y="44"/>
                  <a:pt x="707" y="43"/>
                </a:cubicBezTo>
                <a:cubicBezTo>
                  <a:pt x="706" y="42"/>
                  <a:pt x="704" y="42"/>
                  <a:pt x="702" y="41"/>
                </a:cubicBezTo>
                <a:cubicBezTo>
                  <a:pt x="703" y="40"/>
                  <a:pt x="704" y="40"/>
                  <a:pt x="705" y="40"/>
                </a:cubicBezTo>
                <a:cubicBezTo>
                  <a:pt x="712" y="39"/>
                  <a:pt x="717" y="39"/>
                  <a:pt x="717" y="42"/>
                </a:cubicBezTo>
                <a:cubicBezTo>
                  <a:pt x="717" y="42"/>
                  <a:pt x="718" y="43"/>
                  <a:pt x="718" y="43"/>
                </a:cubicBezTo>
                <a:cubicBezTo>
                  <a:pt x="739" y="43"/>
                  <a:pt x="727" y="38"/>
                  <a:pt x="736" y="36"/>
                </a:cubicBezTo>
                <a:cubicBezTo>
                  <a:pt x="738" y="37"/>
                  <a:pt x="741" y="38"/>
                  <a:pt x="744" y="40"/>
                </a:cubicBezTo>
                <a:cubicBezTo>
                  <a:pt x="748" y="38"/>
                  <a:pt x="754" y="36"/>
                  <a:pt x="755" y="34"/>
                </a:cubicBezTo>
                <a:cubicBezTo>
                  <a:pt x="756" y="32"/>
                  <a:pt x="759" y="30"/>
                  <a:pt x="765" y="29"/>
                </a:cubicBezTo>
                <a:cubicBezTo>
                  <a:pt x="775" y="27"/>
                  <a:pt x="785" y="26"/>
                  <a:pt x="795" y="24"/>
                </a:cubicBezTo>
                <a:cubicBezTo>
                  <a:pt x="795" y="24"/>
                  <a:pt x="796" y="24"/>
                  <a:pt x="796" y="24"/>
                </a:cubicBezTo>
                <a:cubicBezTo>
                  <a:pt x="819" y="24"/>
                  <a:pt x="832" y="29"/>
                  <a:pt x="846" y="32"/>
                </a:cubicBezTo>
                <a:cubicBezTo>
                  <a:pt x="857" y="36"/>
                  <a:pt x="857" y="39"/>
                  <a:pt x="845" y="43"/>
                </a:cubicBezTo>
                <a:cubicBezTo>
                  <a:pt x="848" y="43"/>
                  <a:pt x="850" y="44"/>
                  <a:pt x="853" y="45"/>
                </a:cubicBezTo>
                <a:cubicBezTo>
                  <a:pt x="846" y="48"/>
                  <a:pt x="841" y="50"/>
                  <a:pt x="833" y="53"/>
                </a:cubicBezTo>
                <a:cubicBezTo>
                  <a:pt x="843" y="54"/>
                  <a:pt x="851" y="55"/>
                  <a:pt x="861" y="56"/>
                </a:cubicBezTo>
                <a:cubicBezTo>
                  <a:pt x="862" y="54"/>
                  <a:pt x="863" y="52"/>
                  <a:pt x="865" y="50"/>
                </a:cubicBezTo>
                <a:cubicBezTo>
                  <a:pt x="871" y="50"/>
                  <a:pt x="878" y="49"/>
                  <a:pt x="886" y="48"/>
                </a:cubicBezTo>
                <a:cubicBezTo>
                  <a:pt x="887" y="44"/>
                  <a:pt x="893" y="42"/>
                  <a:pt x="906" y="40"/>
                </a:cubicBezTo>
                <a:cubicBezTo>
                  <a:pt x="914" y="39"/>
                  <a:pt x="922" y="36"/>
                  <a:pt x="930" y="34"/>
                </a:cubicBezTo>
                <a:cubicBezTo>
                  <a:pt x="930" y="34"/>
                  <a:pt x="931" y="34"/>
                  <a:pt x="931" y="34"/>
                </a:cubicBezTo>
                <a:cubicBezTo>
                  <a:pt x="947" y="37"/>
                  <a:pt x="950" y="29"/>
                  <a:pt x="963" y="30"/>
                </a:cubicBezTo>
                <a:cubicBezTo>
                  <a:pt x="963" y="30"/>
                  <a:pt x="966" y="28"/>
                  <a:pt x="968" y="27"/>
                </a:cubicBezTo>
                <a:cubicBezTo>
                  <a:pt x="970" y="26"/>
                  <a:pt x="979" y="25"/>
                  <a:pt x="979" y="26"/>
                </a:cubicBezTo>
                <a:cubicBezTo>
                  <a:pt x="979" y="30"/>
                  <a:pt x="990" y="29"/>
                  <a:pt x="1000" y="29"/>
                </a:cubicBezTo>
                <a:cubicBezTo>
                  <a:pt x="998" y="31"/>
                  <a:pt x="996" y="32"/>
                  <a:pt x="994" y="34"/>
                </a:cubicBezTo>
                <a:cubicBezTo>
                  <a:pt x="1000" y="34"/>
                  <a:pt x="1004" y="35"/>
                  <a:pt x="1009" y="35"/>
                </a:cubicBezTo>
                <a:cubicBezTo>
                  <a:pt x="1009" y="37"/>
                  <a:pt x="1010" y="39"/>
                  <a:pt x="1010" y="42"/>
                </a:cubicBezTo>
                <a:cubicBezTo>
                  <a:pt x="1004" y="43"/>
                  <a:pt x="998" y="44"/>
                  <a:pt x="991" y="45"/>
                </a:cubicBezTo>
                <a:cubicBezTo>
                  <a:pt x="993" y="46"/>
                  <a:pt x="995" y="47"/>
                  <a:pt x="998" y="48"/>
                </a:cubicBezTo>
                <a:cubicBezTo>
                  <a:pt x="991" y="51"/>
                  <a:pt x="983" y="55"/>
                  <a:pt x="976" y="58"/>
                </a:cubicBezTo>
                <a:cubicBezTo>
                  <a:pt x="974" y="59"/>
                  <a:pt x="972" y="60"/>
                  <a:pt x="971" y="62"/>
                </a:cubicBezTo>
                <a:cubicBezTo>
                  <a:pt x="970" y="62"/>
                  <a:pt x="971" y="63"/>
                  <a:pt x="970" y="64"/>
                </a:cubicBezTo>
                <a:cubicBezTo>
                  <a:pt x="968" y="69"/>
                  <a:pt x="960" y="71"/>
                  <a:pt x="939" y="70"/>
                </a:cubicBezTo>
                <a:cubicBezTo>
                  <a:pt x="943" y="72"/>
                  <a:pt x="945" y="73"/>
                  <a:pt x="947" y="73"/>
                </a:cubicBezTo>
                <a:cubicBezTo>
                  <a:pt x="961" y="74"/>
                  <a:pt x="972" y="72"/>
                  <a:pt x="979" y="68"/>
                </a:cubicBezTo>
                <a:cubicBezTo>
                  <a:pt x="982" y="66"/>
                  <a:pt x="988" y="64"/>
                  <a:pt x="994" y="62"/>
                </a:cubicBezTo>
                <a:cubicBezTo>
                  <a:pt x="1005" y="60"/>
                  <a:pt x="1014" y="57"/>
                  <a:pt x="1029" y="57"/>
                </a:cubicBezTo>
                <a:cubicBezTo>
                  <a:pt x="1031" y="57"/>
                  <a:pt x="1034" y="56"/>
                  <a:pt x="1036" y="55"/>
                </a:cubicBezTo>
                <a:cubicBezTo>
                  <a:pt x="1036" y="56"/>
                  <a:pt x="1036" y="57"/>
                  <a:pt x="1036" y="57"/>
                </a:cubicBezTo>
                <a:cubicBezTo>
                  <a:pt x="1031" y="58"/>
                  <a:pt x="1026" y="59"/>
                  <a:pt x="1020" y="60"/>
                </a:cubicBezTo>
                <a:cubicBezTo>
                  <a:pt x="1027" y="61"/>
                  <a:pt x="1033" y="61"/>
                  <a:pt x="1038" y="60"/>
                </a:cubicBezTo>
                <a:cubicBezTo>
                  <a:pt x="1041" y="60"/>
                  <a:pt x="1043" y="58"/>
                  <a:pt x="1045" y="57"/>
                </a:cubicBezTo>
                <a:cubicBezTo>
                  <a:pt x="1042" y="57"/>
                  <a:pt x="1039" y="56"/>
                  <a:pt x="1036" y="56"/>
                </a:cubicBezTo>
                <a:cubicBezTo>
                  <a:pt x="1044" y="52"/>
                  <a:pt x="1046" y="51"/>
                  <a:pt x="1054" y="51"/>
                </a:cubicBezTo>
                <a:cubicBezTo>
                  <a:pt x="1059" y="50"/>
                  <a:pt x="1065" y="51"/>
                  <a:pt x="1072" y="51"/>
                </a:cubicBezTo>
                <a:cubicBezTo>
                  <a:pt x="1072" y="49"/>
                  <a:pt x="1072" y="48"/>
                  <a:pt x="1072" y="46"/>
                </a:cubicBezTo>
                <a:cubicBezTo>
                  <a:pt x="1082" y="45"/>
                  <a:pt x="1092" y="44"/>
                  <a:pt x="1103" y="44"/>
                </a:cubicBezTo>
                <a:cubicBezTo>
                  <a:pt x="1104" y="42"/>
                  <a:pt x="1100" y="39"/>
                  <a:pt x="1115" y="38"/>
                </a:cubicBezTo>
                <a:cubicBezTo>
                  <a:pt x="1119" y="38"/>
                  <a:pt x="1123" y="36"/>
                  <a:pt x="1126" y="35"/>
                </a:cubicBezTo>
                <a:cubicBezTo>
                  <a:pt x="1136" y="31"/>
                  <a:pt x="1149" y="29"/>
                  <a:pt x="1167" y="28"/>
                </a:cubicBezTo>
                <a:cubicBezTo>
                  <a:pt x="1165" y="27"/>
                  <a:pt x="1164" y="26"/>
                  <a:pt x="1163" y="25"/>
                </a:cubicBezTo>
                <a:cubicBezTo>
                  <a:pt x="1165" y="25"/>
                  <a:pt x="1167" y="25"/>
                  <a:pt x="1169" y="25"/>
                </a:cubicBezTo>
                <a:cubicBezTo>
                  <a:pt x="1171" y="25"/>
                  <a:pt x="1175" y="26"/>
                  <a:pt x="1176" y="26"/>
                </a:cubicBezTo>
                <a:cubicBezTo>
                  <a:pt x="1184" y="25"/>
                  <a:pt x="1189" y="27"/>
                  <a:pt x="1190" y="28"/>
                </a:cubicBezTo>
                <a:cubicBezTo>
                  <a:pt x="1193" y="31"/>
                  <a:pt x="1201" y="30"/>
                  <a:pt x="1206" y="30"/>
                </a:cubicBezTo>
                <a:cubicBezTo>
                  <a:pt x="1209" y="32"/>
                  <a:pt x="1211" y="33"/>
                  <a:pt x="1214" y="35"/>
                </a:cubicBezTo>
                <a:cubicBezTo>
                  <a:pt x="1218" y="36"/>
                  <a:pt x="1223" y="37"/>
                  <a:pt x="1228" y="38"/>
                </a:cubicBezTo>
                <a:cubicBezTo>
                  <a:pt x="1225" y="39"/>
                  <a:pt x="1221" y="41"/>
                  <a:pt x="1219" y="42"/>
                </a:cubicBezTo>
                <a:cubicBezTo>
                  <a:pt x="1217" y="43"/>
                  <a:pt x="1214" y="44"/>
                  <a:pt x="1215" y="45"/>
                </a:cubicBezTo>
                <a:cubicBezTo>
                  <a:pt x="1219" y="47"/>
                  <a:pt x="1212" y="47"/>
                  <a:pt x="1211" y="48"/>
                </a:cubicBezTo>
                <a:cubicBezTo>
                  <a:pt x="1215" y="50"/>
                  <a:pt x="1219" y="50"/>
                  <a:pt x="1222" y="48"/>
                </a:cubicBezTo>
                <a:cubicBezTo>
                  <a:pt x="1226" y="46"/>
                  <a:pt x="1231" y="45"/>
                  <a:pt x="1233" y="43"/>
                </a:cubicBezTo>
                <a:cubicBezTo>
                  <a:pt x="1238" y="38"/>
                  <a:pt x="1251" y="37"/>
                  <a:pt x="1264" y="36"/>
                </a:cubicBezTo>
                <a:cubicBezTo>
                  <a:pt x="1266" y="29"/>
                  <a:pt x="1284" y="26"/>
                  <a:pt x="1305" y="29"/>
                </a:cubicBezTo>
                <a:cubicBezTo>
                  <a:pt x="1311" y="30"/>
                  <a:pt x="1321" y="29"/>
                  <a:pt x="1323" y="32"/>
                </a:cubicBezTo>
                <a:cubicBezTo>
                  <a:pt x="1323" y="32"/>
                  <a:pt x="1327" y="32"/>
                  <a:pt x="1329" y="32"/>
                </a:cubicBezTo>
                <a:cubicBezTo>
                  <a:pt x="1341" y="33"/>
                  <a:pt x="1348" y="35"/>
                  <a:pt x="1349" y="38"/>
                </a:cubicBezTo>
                <a:cubicBezTo>
                  <a:pt x="1349" y="39"/>
                  <a:pt x="1348" y="40"/>
                  <a:pt x="1346" y="40"/>
                </a:cubicBezTo>
                <a:cubicBezTo>
                  <a:pt x="1340" y="41"/>
                  <a:pt x="1338" y="42"/>
                  <a:pt x="1341" y="43"/>
                </a:cubicBezTo>
                <a:cubicBezTo>
                  <a:pt x="1342" y="44"/>
                  <a:pt x="1340" y="45"/>
                  <a:pt x="1338" y="46"/>
                </a:cubicBezTo>
                <a:cubicBezTo>
                  <a:pt x="1334" y="47"/>
                  <a:pt x="1329" y="48"/>
                  <a:pt x="1324" y="50"/>
                </a:cubicBezTo>
                <a:cubicBezTo>
                  <a:pt x="1331" y="54"/>
                  <a:pt x="1325" y="57"/>
                  <a:pt x="1316" y="60"/>
                </a:cubicBezTo>
                <a:cubicBezTo>
                  <a:pt x="1311" y="62"/>
                  <a:pt x="1306" y="62"/>
                  <a:pt x="1309" y="65"/>
                </a:cubicBezTo>
                <a:cubicBezTo>
                  <a:pt x="1309" y="65"/>
                  <a:pt x="1305" y="66"/>
                  <a:pt x="1303" y="67"/>
                </a:cubicBezTo>
                <a:cubicBezTo>
                  <a:pt x="1306" y="68"/>
                  <a:pt x="1310" y="69"/>
                  <a:pt x="1313" y="70"/>
                </a:cubicBezTo>
                <a:cubicBezTo>
                  <a:pt x="1306" y="70"/>
                  <a:pt x="1301" y="71"/>
                  <a:pt x="1297" y="73"/>
                </a:cubicBezTo>
                <a:cubicBezTo>
                  <a:pt x="1309" y="73"/>
                  <a:pt x="1309" y="73"/>
                  <a:pt x="1313" y="70"/>
                </a:cubicBezTo>
                <a:close/>
                <a:moveTo>
                  <a:pt x="1160" y="40"/>
                </a:moveTo>
                <a:cubicBezTo>
                  <a:pt x="1164" y="40"/>
                  <a:pt x="1171" y="39"/>
                  <a:pt x="1172" y="36"/>
                </a:cubicBezTo>
                <a:cubicBezTo>
                  <a:pt x="1162" y="35"/>
                  <a:pt x="1153" y="34"/>
                  <a:pt x="1143" y="33"/>
                </a:cubicBezTo>
                <a:cubicBezTo>
                  <a:pt x="1141" y="35"/>
                  <a:pt x="1140" y="37"/>
                  <a:pt x="1139" y="38"/>
                </a:cubicBezTo>
                <a:cubicBezTo>
                  <a:pt x="1146" y="39"/>
                  <a:pt x="1152" y="39"/>
                  <a:pt x="1160" y="40"/>
                </a:cubicBezTo>
                <a:close/>
                <a:moveTo>
                  <a:pt x="1004" y="71"/>
                </a:moveTo>
                <a:cubicBezTo>
                  <a:pt x="1010" y="70"/>
                  <a:pt x="1017" y="68"/>
                  <a:pt x="1026" y="65"/>
                </a:cubicBezTo>
                <a:cubicBezTo>
                  <a:pt x="1010" y="66"/>
                  <a:pt x="996" y="64"/>
                  <a:pt x="986" y="68"/>
                </a:cubicBezTo>
                <a:cubicBezTo>
                  <a:pt x="992" y="69"/>
                  <a:pt x="997" y="70"/>
                  <a:pt x="1004" y="71"/>
                </a:cubicBezTo>
                <a:close/>
                <a:moveTo>
                  <a:pt x="1106" y="49"/>
                </a:moveTo>
                <a:cubicBezTo>
                  <a:pt x="1107" y="50"/>
                  <a:pt x="1108" y="50"/>
                  <a:pt x="1110" y="51"/>
                </a:cubicBezTo>
                <a:cubicBezTo>
                  <a:pt x="1118" y="49"/>
                  <a:pt x="1126" y="46"/>
                  <a:pt x="1135" y="44"/>
                </a:cubicBezTo>
                <a:cubicBezTo>
                  <a:pt x="1129" y="44"/>
                  <a:pt x="1123" y="43"/>
                  <a:pt x="1117" y="43"/>
                </a:cubicBezTo>
                <a:cubicBezTo>
                  <a:pt x="1113" y="45"/>
                  <a:pt x="1109" y="47"/>
                  <a:pt x="1106" y="49"/>
                </a:cubicBezTo>
                <a:close/>
                <a:moveTo>
                  <a:pt x="1962" y="47"/>
                </a:moveTo>
                <a:cubicBezTo>
                  <a:pt x="1985" y="48"/>
                  <a:pt x="1987" y="48"/>
                  <a:pt x="1995" y="44"/>
                </a:cubicBezTo>
                <a:cubicBezTo>
                  <a:pt x="1989" y="44"/>
                  <a:pt x="1983" y="45"/>
                  <a:pt x="1978" y="45"/>
                </a:cubicBezTo>
                <a:cubicBezTo>
                  <a:pt x="1972" y="45"/>
                  <a:pt x="1965" y="44"/>
                  <a:pt x="1962" y="47"/>
                </a:cubicBezTo>
                <a:close/>
                <a:moveTo>
                  <a:pt x="550" y="33"/>
                </a:moveTo>
                <a:cubicBezTo>
                  <a:pt x="551" y="33"/>
                  <a:pt x="551" y="32"/>
                  <a:pt x="552" y="32"/>
                </a:cubicBezTo>
                <a:cubicBezTo>
                  <a:pt x="550" y="31"/>
                  <a:pt x="547" y="31"/>
                  <a:pt x="546" y="30"/>
                </a:cubicBezTo>
                <a:cubicBezTo>
                  <a:pt x="544" y="29"/>
                  <a:pt x="546" y="28"/>
                  <a:pt x="544" y="27"/>
                </a:cubicBezTo>
                <a:cubicBezTo>
                  <a:pt x="543" y="26"/>
                  <a:pt x="539" y="26"/>
                  <a:pt x="536" y="26"/>
                </a:cubicBezTo>
                <a:cubicBezTo>
                  <a:pt x="534" y="26"/>
                  <a:pt x="531" y="27"/>
                  <a:pt x="531" y="27"/>
                </a:cubicBezTo>
                <a:cubicBezTo>
                  <a:pt x="533" y="29"/>
                  <a:pt x="535" y="31"/>
                  <a:pt x="539" y="32"/>
                </a:cubicBezTo>
                <a:cubicBezTo>
                  <a:pt x="541" y="33"/>
                  <a:pt x="546" y="33"/>
                  <a:pt x="550" y="33"/>
                </a:cubicBezTo>
                <a:close/>
                <a:moveTo>
                  <a:pt x="340" y="22"/>
                </a:moveTo>
                <a:cubicBezTo>
                  <a:pt x="341" y="22"/>
                  <a:pt x="341" y="23"/>
                  <a:pt x="341" y="23"/>
                </a:cubicBezTo>
                <a:cubicBezTo>
                  <a:pt x="354" y="25"/>
                  <a:pt x="361" y="25"/>
                  <a:pt x="370" y="20"/>
                </a:cubicBezTo>
                <a:cubicBezTo>
                  <a:pt x="359" y="21"/>
                  <a:pt x="350" y="21"/>
                  <a:pt x="340" y="22"/>
                </a:cubicBezTo>
                <a:close/>
                <a:moveTo>
                  <a:pt x="1390" y="50"/>
                </a:moveTo>
                <a:cubicBezTo>
                  <a:pt x="1391" y="53"/>
                  <a:pt x="1396" y="53"/>
                  <a:pt x="1403" y="53"/>
                </a:cubicBezTo>
                <a:cubicBezTo>
                  <a:pt x="1409" y="53"/>
                  <a:pt x="1411" y="49"/>
                  <a:pt x="1409" y="47"/>
                </a:cubicBezTo>
                <a:cubicBezTo>
                  <a:pt x="1403" y="48"/>
                  <a:pt x="1397" y="49"/>
                  <a:pt x="1390" y="50"/>
                </a:cubicBezTo>
                <a:close/>
                <a:moveTo>
                  <a:pt x="136" y="68"/>
                </a:moveTo>
                <a:cubicBezTo>
                  <a:pt x="130" y="68"/>
                  <a:pt x="126" y="68"/>
                  <a:pt x="118" y="69"/>
                </a:cubicBezTo>
                <a:cubicBezTo>
                  <a:pt x="122" y="71"/>
                  <a:pt x="126" y="73"/>
                  <a:pt x="129" y="75"/>
                </a:cubicBezTo>
                <a:cubicBezTo>
                  <a:pt x="130" y="75"/>
                  <a:pt x="132" y="75"/>
                  <a:pt x="133" y="75"/>
                </a:cubicBezTo>
                <a:cubicBezTo>
                  <a:pt x="134" y="73"/>
                  <a:pt x="135" y="71"/>
                  <a:pt x="136" y="68"/>
                </a:cubicBezTo>
                <a:close/>
                <a:moveTo>
                  <a:pt x="372" y="52"/>
                </a:moveTo>
                <a:cubicBezTo>
                  <a:pt x="385" y="51"/>
                  <a:pt x="378" y="48"/>
                  <a:pt x="378" y="46"/>
                </a:cubicBezTo>
                <a:cubicBezTo>
                  <a:pt x="377" y="44"/>
                  <a:pt x="376" y="43"/>
                  <a:pt x="367" y="44"/>
                </a:cubicBezTo>
                <a:cubicBezTo>
                  <a:pt x="369" y="47"/>
                  <a:pt x="370" y="49"/>
                  <a:pt x="372" y="52"/>
                </a:cubicBezTo>
                <a:close/>
                <a:moveTo>
                  <a:pt x="2060" y="27"/>
                </a:moveTo>
                <a:cubicBezTo>
                  <a:pt x="2059" y="28"/>
                  <a:pt x="2057" y="30"/>
                  <a:pt x="2059" y="30"/>
                </a:cubicBezTo>
                <a:cubicBezTo>
                  <a:pt x="2061" y="31"/>
                  <a:pt x="2067" y="31"/>
                  <a:pt x="2071" y="31"/>
                </a:cubicBezTo>
                <a:cubicBezTo>
                  <a:pt x="2075" y="31"/>
                  <a:pt x="2080" y="30"/>
                  <a:pt x="2077" y="28"/>
                </a:cubicBezTo>
                <a:cubicBezTo>
                  <a:pt x="2072" y="28"/>
                  <a:pt x="2067" y="27"/>
                  <a:pt x="2060" y="27"/>
                </a:cubicBezTo>
                <a:close/>
                <a:moveTo>
                  <a:pt x="1219" y="52"/>
                </a:moveTo>
                <a:cubicBezTo>
                  <a:pt x="1199" y="53"/>
                  <a:pt x="1193" y="55"/>
                  <a:pt x="1191" y="59"/>
                </a:cubicBezTo>
                <a:cubicBezTo>
                  <a:pt x="1196" y="58"/>
                  <a:pt x="1200" y="56"/>
                  <a:pt x="1204" y="55"/>
                </a:cubicBezTo>
                <a:cubicBezTo>
                  <a:pt x="1209" y="54"/>
                  <a:pt x="1214" y="53"/>
                  <a:pt x="1219" y="52"/>
                </a:cubicBezTo>
                <a:close/>
                <a:moveTo>
                  <a:pt x="760" y="35"/>
                </a:moveTo>
                <a:cubicBezTo>
                  <a:pt x="769" y="35"/>
                  <a:pt x="775" y="35"/>
                  <a:pt x="782" y="35"/>
                </a:cubicBezTo>
                <a:cubicBezTo>
                  <a:pt x="782" y="35"/>
                  <a:pt x="782" y="34"/>
                  <a:pt x="783" y="34"/>
                </a:cubicBezTo>
                <a:cubicBezTo>
                  <a:pt x="776" y="33"/>
                  <a:pt x="771" y="32"/>
                  <a:pt x="763" y="31"/>
                </a:cubicBezTo>
                <a:cubicBezTo>
                  <a:pt x="762" y="33"/>
                  <a:pt x="761" y="34"/>
                  <a:pt x="760" y="35"/>
                </a:cubicBezTo>
                <a:close/>
                <a:moveTo>
                  <a:pt x="137" y="30"/>
                </a:moveTo>
                <a:cubicBezTo>
                  <a:pt x="132" y="30"/>
                  <a:pt x="128" y="30"/>
                  <a:pt x="123" y="29"/>
                </a:cubicBezTo>
                <a:cubicBezTo>
                  <a:pt x="121" y="31"/>
                  <a:pt x="119" y="33"/>
                  <a:pt x="126" y="36"/>
                </a:cubicBezTo>
                <a:cubicBezTo>
                  <a:pt x="130" y="34"/>
                  <a:pt x="133" y="32"/>
                  <a:pt x="137" y="30"/>
                </a:cubicBezTo>
                <a:close/>
                <a:moveTo>
                  <a:pt x="1148" y="61"/>
                </a:moveTo>
                <a:cubicBezTo>
                  <a:pt x="1154" y="62"/>
                  <a:pt x="1160" y="63"/>
                  <a:pt x="1166" y="62"/>
                </a:cubicBezTo>
                <a:cubicBezTo>
                  <a:pt x="1167" y="61"/>
                  <a:pt x="1167" y="59"/>
                  <a:pt x="1166" y="59"/>
                </a:cubicBezTo>
                <a:cubicBezTo>
                  <a:pt x="1160" y="58"/>
                  <a:pt x="1153" y="58"/>
                  <a:pt x="1148" y="61"/>
                </a:cubicBezTo>
                <a:close/>
                <a:moveTo>
                  <a:pt x="402" y="54"/>
                </a:moveTo>
                <a:cubicBezTo>
                  <a:pt x="410" y="52"/>
                  <a:pt x="409" y="51"/>
                  <a:pt x="406" y="49"/>
                </a:cubicBezTo>
                <a:cubicBezTo>
                  <a:pt x="399" y="49"/>
                  <a:pt x="394" y="50"/>
                  <a:pt x="386" y="51"/>
                </a:cubicBezTo>
                <a:cubicBezTo>
                  <a:pt x="393" y="52"/>
                  <a:pt x="397" y="53"/>
                  <a:pt x="402" y="54"/>
                </a:cubicBezTo>
                <a:close/>
                <a:moveTo>
                  <a:pt x="493" y="39"/>
                </a:moveTo>
                <a:cubicBezTo>
                  <a:pt x="510" y="38"/>
                  <a:pt x="510" y="38"/>
                  <a:pt x="510" y="33"/>
                </a:cubicBezTo>
                <a:cubicBezTo>
                  <a:pt x="504" y="35"/>
                  <a:pt x="500" y="36"/>
                  <a:pt x="493" y="39"/>
                </a:cubicBezTo>
                <a:close/>
                <a:moveTo>
                  <a:pt x="139" y="26"/>
                </a:moveTo>
                <a:cubicBezTo>
                  <a:pt x="147" y="28"/>
                  <a:pt x="154" y="27"/>
                  <a:pt x="159" y="25"/>
                </a:cubicBezTo>
                <a:cubicBezTo>
                  <a:pt x="149" y="23"/>
                  <a:pt x="149" y="23"/>
                  <a:pt x="139" y="26"/>
                </a:cubicBezTo>
                <a:close/>
                <a:moveTo>
                  <a:pt x="393" y="29"/>
                </a:moveTo>
                <a:cubicBezTo>
                  <a:pt x="382" y="26"/>
                  <a:pt x="382" y="26"/>
                  <a:pt x="371" y="27"/>
                </a:cubicBezTo>
                <a:cubicBezTo>
                  <a:pt x="375" y="31"/>
                  <a:pt x="383" y="29"/>
                  <a:pt x="393" y="29"/>
                </a:cubicBezTo>
                <a:close/>
                <a:moveTo>
                  <a:pt x="512" y="68"/>
                </a:moveTo>
                <a:cubicBezTo>
                  <a:pt x="525" y="68"/>
                  <a:pt x="531" y="66"/>
                  <a:pt x="530" y="63"/>
                </a:cubicBezTo>
                <a:cubicBezTo>
                  <a:pt x="522" y="64"/>
                  <a:pt x="522" y="64"/>
                  <a:pt x="512" y="68"/>
                </a:cubicBezTo>
                <a:close/>
                <a:moveTo>
                  <a:pt x="2343" y="52"/>
                </a:moveTo>
                <a:cubicBezTo>
                  <a:pt x="2362" y="52"/>
                  <a:pt x="2351" y="48"/>
                  <a:pt x="2362" y="46"/>
                </a:cubicBezTo>
                <a:cubicBezTo>
                  <a:pt x="2345" y="46"/>
                  <a:pt x="2345" y="49"/>
                  <a:pt x="2343" y="52"/>
                </a:cubicBezTo>
                <a:close/>
                <a:moveTo>
                  <a:pt x="585" y="72"/>
                </a:moveTo>
                <a:cubicBezTo>
                  <a:pt x="579" y="69"/>
                  <a:pt x="573" y="69"/>
                  <a:pt x="569" y="70"/>
                </a:cubicBezTo>
                <a:cubicBezTo>
                  <a:pt x="566" y="71"/>
                  <a:pt x="565" y="72"/>
                  <a:pt x="564" y="73"/>
                </a:cubicBezTo>
                <a:cubicBezTo>
                  <a:pt x="565" y="73"/>
                  <a:pt x="566" y="74"/>
                  <a:pt x="567" y="74"/>
                </a:cubicBezTo>
                <a:cubicBezTo>
                  <a:pt x="572" y="73"/>
                  <a:pt x="578" y="73"/>
                  <a:pt x="585" y="72"/>
                </a:cubicBezTo>
                <a:close/>
                <a:moveTo>
                  <a:pt x="348" y="55"/>
                </a:moveTo>
                <a:cubicBezTo>
                  <a:pt x="348" y="55"/>
                  <a:pt x="349" y="55"/>
                  <a:pt x="349" y="56"/>
                </a:cubicBezTo>
                <a:cubicBezTo>
                  <a:pt x="354" y="56"/>
                  <a:pt x="358" y="58"/>
                  <a:pt x="363" y="56"/>
                </a:cubicBezTo>
                <a:cubicBezTo>
                  <a:pt x="364" y="55"/>
                  <a:pt x="361" y="54"/>
                  <a:pt x="360" y="53"/>
                </a:cubicBezTo>
                <a:cubicBezTo>
                  <a:pt x="356" y="54"/>
                  <a:pt x="352" y="54"/>
                  <a:pt x="348" y="55"/>
                </a:cubicBezTo>
                <a:close/>
                <a:moveTo>
                  <a:pt x="1553" y="57"/>
                </a:moveTo>
                <a:cubicBezTo>
                  <a:pt x="1541" y="59"/>
                  <a:pt x="1541" y="59"/>
                  <a:pt x="1545" y="62"/>
                </a:cubicBezTo>
                <a:cubicBezTo>
                  <a:pt x="1547" y="61"/>
                  <a:pt x="1560" y="61"/>
                  <a:pt x="1553" y="57"/>
                </a:cubicBezTo>
                <a:close/>
                <a:moveTo>
                  <a:pt x="1486" y="39"/>
                </a:moveTo>
                <a:cubicBezTo>
                  <a:pt x="1497" y="39"/>
                  <a:pt x="1497" y="39"/>
                  <a:pt x="1506" y="38"/>
                </a:cubicBezTo>
                <a:cubicBezTo>
                  <a:pt x="1496" y="37"/>
                  <a:pt x="1496" y="37"/>
                  <a:pt x="1486" y="39"/>
                </a:cubicBezTo>
                <a:close/>
                <a:moveTo>
                  <a:pt x="2225" y="53"/>
                </a:moveTo>
                <a:cubicBezTo>
                  <a:pt x="2227" y="55"/>
                  <a:pt x="2227" y="56"/>
                  <a:pt x="2228" y="56"/>
                </a:cubicBezTo>
                <a:cubicBezTo>
                  <a:pt x="2231" y="56"/>
                  <a:pt x="2234" y="57"/>
                  <a:pt x="2237" y="57"/>
                </a:cubicBezTo>
                <a:cubicBezTo>
                  <a:pt x="2238" y="57"/>
                  <a:pt x="2241" y="56"/>
                  <a:pt x="2241" y="56"/>
                </a:cubicBezTo>
                <a:cubicBezTo>
                  <a:pt x="2239" y="55"/>
                  <a:pt x="2237" y="54"/>
                  <a:pt x="2234" y="54"/>
                </a:cubicBezTo>
                <a:cubicBezTo>
                  <a:pt x="2232" y="53"/>
                  <a:pt x="2230" y="54"/>
                  <a:pt x="2225" y="53"/>
                </a:cubicBezTo>
                <a:close/>
                <a:moveTo>
                  <a:pt x="2274" y="36"/>
                </a:moveTo>
                <a:cubicBezTo>
                  <a:pt x="2273" y="36"/>
                  <a:pt x="2272" y="35"/>
                  <a:pt x="2270" y="35"/>
                </a:cubicBezTo>
                <a:cubicBezTo>
                  <a:pt x="2267" y="36"/>
                  <a:pt x="2263" y="36"/>
                  <a:pt x="2259" y="37"/>
                </a:cubicBezTo>
                <a:cubicBezTo>
                  <a:pt x="2259" y="37"/>
                  <a:pt x="2259" y="38"/>
                  <a:pt x="2259" y="38"/>
                </a:cubicBezTo>
                <a:cubicBezTo>
                  <a:pt x="2263" y="38"/>
                  <a:pt x="2267" y="39"/>
                  <a:pt x="2270" y="38"/>
                </a:cubicBezTo>
                <a:cubicBezTo>
                  <a:pt x="2272" y="38"/>
                  <a:pt x="2272" y="37"/>
                  <a:pt x="2274" y="36"/>
                </a:cubicBezTo>
                <a:close/>
                <a:moveTo>
                  <a:pt x="2179" y="50"/>
                </a:moveTo>
                <a:cubicBezTo>
                  <a:pt x="2176" y="49"/>
                  <a:pt x="2173" y="48"/>
                  <a:pt x="2168" y="49"/>
                </a:cubicBezTo>
                <a:cubicBezTo>
                  <a:pt x="2166" y="49"/>
                  <a:pt x="2164" y="50"/>
                  <a:pt x="2165" y="50"/>
                </a:cubicBezTo>
                <a:cubicBezTo>
                  <a:pt x="2168" y="52"/>
                  <a:pt x="2173" y="51"/>
                  <a:pt x="2179" y="50"/>
                </a:cubicBezTo>
                <a:close/>
                <a:moveTo>
                  <a:pt x="2138" y="44"/>
                </a:moveTo>
                <a:cubicBezTo>
                  <a:pt x="2140" y="43"/>
                  <a:pt x="2143" y="42"/>
                  <a:pt x="2143" y="41"/>
                </a:cubicBezTo>
                <a:cubicBezTo>
                  <a:pt x="2144" y="41"/>
                  <a:pt x="2140" y="40"/>
                  <a:pt x="2139" y="40"/>
                </a:cubicBezTo>
                <a:cubicBezTo>
                  <a:pt x="2136" y="40"/>
                  <a:pt x="2133" y="41"/>
                  <a:pt x="2131" y="42"/>
                </a:cubicBezTo>
                <a:cubicBezTo>
                  <a:pt x="2131" y="42"/>
                  <a:pt x="2135" y="43"/>
                  <a:pt x="2138" y="44"/>
                </a:cubicBezTo>
                <a:close/>
                <a:moveTo>
                  <a:pt x="112" y="65"/>
                </a:moveTo>
                <a:cubicBezTo>
                  <a:pt x="112" y="63"/>
                  <a:pt x="108" y="62"/>
                  <a:pt x="100" y="62"/>
                </a:cubicBezTo>
                <a:cubicBezTo>
                  <a:pt x="99" y="65"/>
                  <a:pt x="102" y="66"/>
                  <a:pt x="112" y="65"/>
                </a:cubicBezTo>
                <a:close/>
                <a:moveTo>
                  <a:pt x="629" y="63"/>
                </a:moveTo>
                <a:cubicBezTo>
                  <a:pt x="620" y="63"/>
                  <a:pt x="615" y="63"/>
                  <a:pt x="607" y="63"/>
                </a:cubicBezTo>
                <a:cubicBezTo>
                  <a:pt x="616" y="66"/>
                  <a:pt x="616" y="66"/>
                  <a:pt x="629" y="63"/>
                </a:cubicBezTo>
                <a:close/>
                <a:moveTo>
                  <a:pt x="1310" y="33"/>
                </a:moveTo>
                <a:cubicBezTo>
                  <a:pt x="1310" y="33"/>
                  <a:pt x="1309" y="32"/>
                  <a:pt x="1309" y="32"/>
                </a:cubicBezTo>
                <a:cubicBezTo>
                  <a:pt x="1304" y="32"/>
                  <a:pt x="1297" y="31"/>
                  <a:pt x="1291" y="34"/>
                </a:cubicBezTo>
                <a:cubicBezTo>
                  <a:pt x="1299" y="34"/>
                  <a:pt x="1305" y="34"/>
                  <a:pt x="1310" y="33"/>
                </a:cubicBezTo>
                <a:close/>
                <a:moveTo>
                  <a:pt x="482" y="35"/>
                </a:moveTo>
                <a:cubicBezTo>
                  <a:pt x="481" y="35"/>
                  <a:pt x="479" y="35"/>
                  <a:pt x="478" y="35"/>
                </a:cubicBezTo>
                <a:cubicBezTo>
                  <a:pt x="477" y="36"/>
                  <a:pt x="477" y="37"/>
                  <a:pt x="477" y="38"/>
                </a:cubicBezTo>
                <a:cubicBezTo>
                  <a:pt x="479" y="38"/>
                  <a:pt x="481" y="38"/>
                  <a:pt x="483" y="38"/>
                </a:cubicBezTo>
                <a:cubicBezTo>
                  <a:pt x="483" y="37"/>
                  <a:pt x="482" y="36"/>
                  <a:pt x="482" y="35"/>
                </a:cubicBezTo>
                <a:close/>
                <a:moveTo>
                  <a:pt x="405" y="31"/>
                </a:moveTo>
                <a:cubicBezTo>
                  <a:pt x="396" y="30"/>
                  <a:pt x="392" y="30"/>
                  <a:pt x="390" y="33"/>
                </a:cubicBezTo>
                <a:cubicBezTo>
                  <a:pt x="390" y="33"/>
                  <a:pt x="391" y="33"/>
                  <a:pt x="393" y="34"/>
                </a:cubicBezTo>
                <a:cubicBezTo>
                  <a:pt x="396" y="33"/>
                  <a:pt x="400" y="32"/>
                  <a:pt x="405" y="31"/>
                </a:cubicBezTo>
                <a:close/>
                <a:moveTo>
                  <a:pt x="567" y="26"/>
                </a:moveTo>
                <a:cubicBezTo>
                  <a:pt x="560" y="27"/>
                  <a:pt x="557" y="28"/>
                  <a:pt x="550" y="30"/>
                </a:cubicBezTo>
                <a:cubicBezTo>
                  <a:pt x="561" y="30"/>
                  <a:pt x="567" y="30"/>
                  <a:pt x="567" y="26"/>
                </a:cubicBezTo>
                <a:close/>
                <a:moveTo>
                  <a:pt x="1275" y="37"/>
                </a:moveTo>
                <a:cubicBezTo>
                  <a:pt x="1265" y="39"/>
                  <a:pt x="1265" y="40"/>
                  <a:pt x="1270" y="42"/>
                </a:cubicBezTo>
                <a:cubicBezTo>
                  <a:pt x="1272" y="41"/>
                  <a:pt x="1273" y="39"/>
                  <a:pt x="1275" y="37"/>
                </a:cubicBezTo>
                <a:close/>
                <a:moveTo>
                  <a:pt x="903" y="48"/>
                </a:moveTo>
                <a:cubicBezTo>
                  <a:pt x="902" y="48"/>
                  <a:pt x="902" y="47"/>
                  <a:pt x="901" y="47"/>
                </a:cubicBezTo>
                <a:cubicBezTo>
                  <a:pt x="898" y="47"/>
                  <a:pt x="895" y="48"/>
                  <a:pt x="892" y="48"/>
                </a:cubicBezTo>
                <a:cubicBezTo>
                  <a:pt x="892" y="48"/>
                  <a:pt x="893" y="49"/>
                  <a:pt x="894" y="49"/>
                </a:cubicBezTo>
                <a:cubicBezTo>
                  <a:pt x="897" y="49"/>
                  <a:pt x="900" y="49"/>
                  <a:pt x="903" y="48"/>
                </a:cubicBezTo>
                <a:close/>
                <a:moveTo>
                  <a:pt x="393" y="58"/>
                </a:moveTo>
                <a:cubicBezTo>
                  <a:pt x="404" y="58"/>
                  <a:pt x="408" y="57"/>
                  <a:pt x="406" y="54"/>
                </a:cubicBezTo>
                <a:cubicBezTo>
                  <a:pt x="402" y="55"/>
                  <a:pt x="399" y="56"/>
                  <a:pt x="393" y="58"/>
                </a:cubicBezTo>
                <a:close/>
                <a:moveTo>
                  <a:pt x="147" y="18"/>
                </a:moveTo>
                <a:cubicBezTo>
                  <a:pt x="144" y="18"/>
                  <a:pt x="140" y="17"/>
                  <a:pt x="140" y="17"/>
                </a:cubicBezTo>
                <a:cubicBezTo>
                  <a:pt x="138" y="18"/>
                  <a:pt x="137" y="19"/>
                  <a:pt x="136" y="19"/>
                </a:cubicBezTo>
                <a:cubicBezTo>
                  <a:pt x="136" y="20"/>
                  <a:pt x="139" y="20"/>
                  <a:pt x="140" y="20"/>
                </a:cubicBezTo>
                <a:cubicBezTo>
                  <a:pt x="142" y="20"/>
                  <a:pt x="144" y="19"/>
                  <a:pt x="147" y="18"/>
                </a:cubicBezTo>
                <a:close/>
                <a:moveTo>
                  <a:pt x="2139" y="54"/>
                </a:moveTo>
                <a:cubicBezTo>
                  <a:pt x="2141" y="52"/>
                  <a:pt x="2143" y="52"/>
                  <a:pt x="2143" y="51"/>
                </a:cubicBezTo>
                <a:cubicBezTo>
                  <a:pt x="2143" y="51"/>
                  <a:pt x="2140" y="50"/>
                  <a:pt x="2138" y="50"/>
                </a:cubicBezTo>
                <a:cubicBezTo>
                  <a:pt x="2137" y="50"/>
                  <a:pt x="2135" y="51"/>
                  <a:pt x="2135" y="52"/>
                </a:cubicBezTo>
                <a:cubicBezTo>
                  <a:pt x="2135" y="52"/>
                  <a:pt x="2137" y="53"/>
                  <a:pt x="2139" y="54"/>
                </a:cubicBezTo>
                <a:close/>
                <a:moveTo>
                  <a:pt x="307" y="37"/>
                </a:moveTo>
                <a:cubicBezTo>
                  <a:pt x="305" y="37"/>
                  <a:pt x="303" y="36"/>
                  <a:pt x="301" y="36"/>
                </a:cubicBezTo>
                <a:cubicBezTo>
                  <a:pt x="299" y="36"/>
                  <a:pt x="298" y="37"/>
                  <a:pt x="297" y="37"/>
                </a:cubicBezTo>
                <a:cubicBezTo>
                  <a:pt x="298" y="38"/>
                  <a:pt x="300" y="39"/>
                  <a:pt x="301" y="39"/>
                </a:cubicBezTo>
                <a:cubicBezTo>
                  <a:pt x="303" y="38"/>
                  <a:pt x="305" y="38"/>
                  <a:pt x="307" y="37"/>
                </a:cubicBezTo>
                <a:close/>
                <a:moveTo>
                  <a:pt x="985" y="39"/>
                </a:moveTo>
                <a:cubicBezTo>
                  <a:pt x="983" y="39"/>
                  <a:pt x="982" y="39"/>
                  <a:pt x="980" y="39"/>
                </a:cubicBezTo>
                <a:cubicBezTo>
                  <a:pt x="980" y="40"/>
                  <a:pt x="979" y="41"/>
                  <a:pt x="978" y="41"/>
                </a:cubicBezTo>
                <a:cubicBezTo>
                  <a:pt x="978" y="41"/>
                  <a:pt x="981" y="42"/>
                  <a:pt x="982" y="42"/>
                </a:cubicBezTo>
                <a:cubicBezTo>
                  <a:pt x="983" y="41"/>
                  <a:pt x="984" y="40"/>
                  <a:pt x="985" y="39"/>
                </a:cubicBezTo>
                <a:close/>
                <a:moveTo>
                  <a:pt x="42" y="24"/>
                </a:moveTo>
                <a:cubicBezTo>
                  <a:pt x="41" y="25"/>
                  <a:pt x="41" y="25"/>
                  <a:pt x="40" y="26"/>
                </a:cubicBezTo>
                <a:cubicBezTo>
                  <a:pt x="43" y="26"/>
                  <a:pt x="46" y="26"/>
                  <a:pt x="50" y="26"/>
                </a:cubicBezTo>
                <a:cubicBezTo>
                  <a:pt x="50" y="26"/>
                  <a:pt x="51" y="26"/>
                  <a:pt x="51" y="25"/>
                </a:cubicBezTo>
                <a:cubicBezTo>
                  <a:pt x="48" y="25"/>
                  <a:pt x="45" y="24"/>
                  <a:pt x="42" y="24"/>
                </a:cubicBezTo>
                <a:close/>
                <a:moveTo>
                  <a:pt x="2323" y="53"/>
                </a:moveTo>
                <a:cubicBezTo>
                  <a:pt x="2325" y="52"/>
                  <a:pt x="2326" y="52"/>
                  <a:pt x="2327" y="51"/>
                </a:cubicBezTo>
                <a:cubicBezTo>
                  <a:pt x="2324" y="51"/>
                  <a:pt x="2322" y="50"/>
                  <a:pt x="2320" y="50"/>
                </a:cubicBezTo>
                <a:cubicBezTo>
                  <a:pt x="2319" y="50"/>
                  <a:pt x="2317" y="51"/>
                  <a:pt x="2317" y="51"/>
                </a:cubicBezTo>
                <a:cubicBezTo>
                  <a:pt x="2318" y="52"/>
                  <a:pt x="2320" y="52"/>
                  <a:pt x="2323" y="53"/>
                </a:cubicBezTo>
                <a:close/>
                <a:moveTo>
                  <a:pt x="1263" y="67"/>
                </a:moveTo>
                <a:cubicBezTo>
                  <a:pt x="1268" y="69"/>
                  <a:pt x="1271" y="70"/>
                  <a:pt x="1275" y="67"/>
                </a:cubicBezTo>
                <a:cubicBezTo>
                  <a:pt x="1270" y="67"/>
                  <a:pt x="1267" y="67"/>
                  <a:pt x="1263" y="67"/>
                </a:cubicBezTo>
                <a:close/>
                <a:moveTo>
                  <a:pt x="403" y="37"/>
                </a:moveTo>
                <a:cubicBezTo>
                  <a:pt x="401" y="37"/>
                  <a:pt x="400" y="37"/>
                  <a:pt x="398" y="37"/>
                </a:cubicBezTo>
                <a:cubicBezTo>
                  <a:pt x="398" y="37"/>
                  <a:pt x="398" y="38"/>
                  <a:pt x="397" y="39"/>
                </a:cubicBezTo>
                <a:cubicBezTo>
                  <a:pt x="399" y="39"/>
                  <a:pt x="400" y="39"/>
                  <a:pt x="400" y="39"/>
                </a:cubicBezTo>
                <a:cubicBezTo>
                  <a:pt x="401" y="38"/>
                  <a:pt x="402" y="38"/>
                  <a:pt x="403" y="37"/>
                </a:cubicBezTo>
                <a:close/>
                <a:moveTo>
                  <a:pt x="462" y="44"/>
                </a:moveTo>
                <a:cubicBezTo>
                  <a:pt x="464" y="42"/>
                  <a:pt x="465" y="42"/>
                  <a:pt x="465" y="41"/>
                </a:cubicBezTo>
                <a:cubicBezTo>
                  <a:pt x="464" y="41"/>
                  <a:pt x="462" y="41"/>
                  <a:pt x="461" y="40"/>
                </a:cubicBezTo>
                <a:cubicBezTo>
                  <a:pt x="460" y="40"/>
                  <a:pt x="457" y="41"/>
                  <a:pt x="457" y="41"/>
                </a:cubicBezTo>
                <a:cubicBezTo>
                  <a:pt x="458" y="42"/>
                  <a:pt x="459" y="42"/>
                  <a:pt x="462" y="44"/>
                </a:cubicBezTo>
                <a:close/>
                <a:moveTo>
                  <a:pt x="2298" y="26"/>
                </a:moveTo>
                <a:cubicBezTo>
                  <a:pt x="2297" y="26"/>
                  <a:pt x="2297" y="26"/>
                  <a:pt x="2296" y="26"/>
                </a:cubicBezTo>
                <a:cubicBezTo>
                  <a:pt x="2294" y="26"/>
                  <a:pt x="2292" y="26"/>
                  <a:pt x="2291" y="27"/>
                </a:cubicBezTo>
                <a:cubicBezTo>
                  <a:pt x="2289" y="27"/>
                  <a:pt x="2289" y="28"/>
                  <a:pt x="2288" y="29"/>
                </a:cubicBezTo>
                <a:cubicBezTo>
                  <a:pt x="2289" y="29"/>
                  <a:pt x="2290" y="29"/>
                  <a:pt x="2291" y="29"/>
                </a:cubicBezTo>
                <a:cubicBezTo>
                  <a:pt x="2293" y="28"/>
                  <a:pt x="2296" y="27"/>
                  <a:pt x="2298" y="26"/>
                </a:cubicBezTo>
                <a:close/>
                <a:moveTo>
                  <a:pt x="170" y="74"/>
                </a:moveTo>
                <a:cubicBezTo>
                  <a:pt x="171" y="73"/>
                  <a:pt x="173" y="72"/>
                  <a:pt x="172" y="72"/>
                </a:cubicBezTo>
                <a:cubicBezTo>
                  <a:pt x="172" y="71"/>
                  <a:pt x="169" y="71"/>
                  <a:pt x="167" y="71"/>
                </a:cubicBezTo>
                <a:cubicBezTo>
                  <a:pt x="167" y="71"/>
                  <a:pt x="165" y="72"/>
                  <a:pt x="165" y="73"/>
                </a:cubicBezTo>
                <a:cubicBezTo>
                  <a:pt x="165" y="73"/>
                  <a:pt x="168" y="73"/>
                  <a:pt x="170" y="74"/>
                </a:cubicBezTo>
                <a:close/>
                <a:moveTo>
                  <a:pt x="95" y="42"/>
                </a:moveTo>
                <a:cubicBezTo>
                  <a:pt x="94" y="43"/>
                  <a:pt x="94" y="43"/>
                  <a:pt x="93" y="44"/>
                </a:cubicBezTo>
                <a:cubicBezTo>
                  <a:pt x="97" y="44"/>
                  <a:pt x="100" y="44"/>
                  <a:pt x="103" y="44"/>
                </a:cubicBezTo>
                <a:cubicBezTo>
                  <a:pt x="103" y="44"/>
                  <a:pt x="104" y="43"/>
                  <a:pt x="104" y="43"/>
                </a:cubicBezTo>
                <a:cubicBezTo>
                  <a:pt x="101" y="43"/>
                  <a:pt x="98" y="42"/>
                  <a:pt x="95" y="42"/>
                </a:cubicBezTo>
                <a:close/>
                <a:moveTo>
                  <a:pt x="2130" y="30"/>
                </a:moveTo>
                <a:cubicBezTo>
                  <a:pt x="2131" y="30"/>
                  <a:pt x="2131" y="30"/>
                  <a:pt x="2132" y="29"/>
                </a:cubicBezTo>
                <a:cubicBezTo>
                  <a:pt x="2129" y="29"/>
                  <a:pt x="2126" y="28"/>
                  <a:pt x="2123" y="28"/>
                </a:cubicBezTo>
                <a:cubicBezTo>
                  <a:pt x="2123" y="28"/>
                  <a:pt x="2122" y="29"/>
                  <a:pt x="2122" y="29"/>
                </a:cubicBezTo>
                <a:cubicBezTo>
                  <a:pt x="2125" y="29"/>
                  <a:pt x="2127" y="30"/>
                  <a:pt x="2130" y="30"/>
                </a:cubicBezTo>
                <a:close/>
                <a:moveTo>
                  <a:pt x="87" y="44"/>
                </a:moveTo>
                <a:cubicBezTo>
                  <a:pt x="86" y="43"/>
                  <a:pt x="85" y="43"/>
                  <a:pt x="84" y="43"/>
                </a:cubicBezTo>
                <a:cubicBezTo>
                  <a:pt x="82" y="44"/>
                  <a:pt x="80" y="44"/>
                  <a:pt x="77" y="45"/>
                </a:cubicBezTo>
                <a:cubicBezTo>
                  <a:pt x="78" y="45"/>
                  <a:pt x="79" y="45"/>
                  <a:pt x="79" y="45"/>
                </a:cubicBezTo>
                <a:cubicBezTo>
                  <a:pt x="82" y="45"/>
                  <a:pt x="84" y="44"/>
                  <a:pt x="87" y="44"/>
                </a:cubicBezTo>
                <a:close/>
              </a:path>
            </a:pathLst>
          </a:custGeom>
          <a:solidFill>
            <a:srgbClr val="FD848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Futura-Condensed-Normal" pitchFamily="2" charset="0"/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55948" y="306465"/>
            <a:ext cx="35916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0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0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064526" y="1261119"/>
            <a:ext cx="51358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b="1" i="1" u="sng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b="1" i="1" u="sng" dirty="0">
                <a:solidFill>
                  <a:srgbClr val="00B0F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Rút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gọ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B0F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b="1" dirty="0">
                <a:solidFill>
                  <a:srgbClr val="00B0F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589"/>
              </p:ext>
            </p:extLst>
          </p:nvPr>
        </p:nvGraphicFramePr>
        <p:xfrm>
          <a:off x="6125801" y="1155346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01" y="1155346"/>
                        <a:ext cx="76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0651"/>
              </p:ext>
            </p:extLst>
          </p:nvPr>
        </p:nvGraphicFramePr>
        <p:xfrm>
          <a:off x="7219589" y="1126125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589" y="1126125"/>
                        <a:ext cx="609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55654"/>
              </p:ext>
            </p:extLst>
          </p:nvPr>
        </p:nvGraphicFramePr>
        <p:xfrm>
          <a:off x="8162564" y="1139351"/>
          <a:ext cx="708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564" y="1139351"/>
                        <a:ext cx="708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84665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6887801" y="1370600"/>
            <a:ext cx="28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6859"/>
              </p:ext>
            </p:extLst>
          </p:nvPr>
        </p:nvGraphicFramePr>
        <p:xfrm>
          <a:off x="4093613" y="2242783"/>
          <a:ext cx="912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613" y="2242783"/>
                        <a:ext cx="912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35671"/>
              </p:ext>
            </p:extLst>
          </p:nvPr>
        </p:nvGraphicFramePr>
        <p:xfrm>
          <a:off x="4150763" y="3416651"/>
          <a:ext cx="836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63" y="3416651"/>
                        <a:ext cx="836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1110"/>
              </p:ext>
            </p:extLst>
          </p:nvPr>
        </p:nvGraphicFramePr>
        <p:xfrm>
          <a:off x="4124758" y="4568615"/>
          <a:ext cx="90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58" y="4568615"/>
                        <a:ext cx="90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4849263" y="2467562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4901045" y="4867065"/>
            <a:ext cx="360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4906413" y="3665889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6125613" y="3645251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6138313" y="253647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6155170" y="4873415"/>
            <a:ext cx="36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E0DD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230263" y="2194512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5:5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5230263" y="2727912"/>
            <a:ext cx="8382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5293763" y="3873851"/>
            <a:ext cx="7620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5331258" y="5102015"/>
            <a:ext cx="685800" cy="0"/>
          </a:xfrm>
          <a:prstGeom prst="line">
            <a:avLst/>
          </a:prstGeom>
          <a:noFill/>
          <a:ln w="28575">
            <a:solidFill>
              <a:srgbClr val="0E0D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230263" y="283174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5:5</a:t>
            </a:r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5293763" y="33404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18:9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5293763" y="3950051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27:9</a:t>
            </a:r>
          </a:p>
        </p:txBody>
      </p:sp>
      <p:sp>
        <p:nvSpPr>
          <p:cNvPr id="57" name="Text Box 46"/>
          <p:cNvSpPr txBox="1">
            <a:spLocks noChangeArrowheads="1"/>
          </p:cNvSpPr>
          <p:nvPr/>
        </p:nvSpPr>
        <p:spPr bwMode="auto">
          <a:xfrm>
            <a:off x="5274108" y="45686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36:4</a:t>
            </a:r>
          </a:p>
        </p:txBody>
      </p:sp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5255058" y="517821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E0DD2"/>
                </a:solidFill>
                <a:latin typeface="Times New Roman" panose="02020603050405020304" pitchFamily="18" charset="0"/>
              </a:rPr>
              <a:t>64:4</a:t>
            </a:r>
          </a:p>
        </p:txBody>
      </p:sp>
      <p:graphicFrame>
        <p:nvGraphicFramePr>
          <p:cNvPr id="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0204"/>
              </p:ext>
            </p:extLst>
          </p:nvPr>
        </p:nvGraphicFramePr>
        <p:xfrm>
          <a:off x="6444700" y="2215795"/>
          <a:ext cx="563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14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00" y="2215795"/>
                        <a:ext cx="563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4491"/>
              </p:ext>
            </p:extLst>
          </p:nvPr>
        </p:nvGraphicFramePr>
        <p:xfrm>
          <a:off x="6432000" y="3340451"/>
          <a:ext cx="693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126890" imgH="228402" progId="Equation.DSMT4">
                  <p:embed/>
                </p:oleObj>
              </mc:Choice>
              <mc:Fallback>
                <p:oleObj name="Equation" r:id="rId15" imgW="126890" imgH="228402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000" y="3340451"/>
                        <a:ext cx="693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74502"/>
              </p:ext>
            </p:extLst>
          </p:nvPr>
        </p:nvGraphicFramePr>
        <p:xfrm>
          <a:off x="6469495" y="4568615"/>
          <a:ext cx="83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95" y="4568615"/>
                        <a:ext cx="833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9A71458E-07C8-4BD8-B47B-CE83560E67A6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0430" y="-18121"/>
            <a:ext cx="914400" cy="914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045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4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5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4" grpId="0"/>
      <p:bldP spid="55" grpId="0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99</TotalTime>
  <Words>389</Words>
  <Application>Microsoft Office PowerPoint</Application>
  <PresentationFormat>Widescreen</PresentationFormat>
  <Paragraphs>120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微软雅黑</vt:lpstr>
      <vt:lpstr>#9Slide04 Lora Bold</vt:lpstr>
      <vt:lpstr>Arial</vt:lpstr>
      <vt:lpstr>Calibri</vt:lpstr>
      <vt:lpstr>Calibri Light</vt:lpstr>
      <vt:lpstr>Cambria Math</vt:lpstr>
      <vt:lpstr>等线</vt:lpstr>
      <vt:lpstr>Futura-Condensed-Norm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HP</dc:creator>
  <dc:description>9Slide.vn</dc:description>
  <cp:lastModifiedBy>Chu Thi Huong</cp:lastModifiedBy>
  <cp:revision>47</cp:revision>
  <dcterms:created xsi:type="dcterms:W3CDTF">2021-09-06T10:16:39Z</dcterms:created>
  <dcterms:modified xsi:type="dcterms:W3CDTF">2022-08-02T23:32:38Z</dcterms:modified>
  <cp:category>9Slide.vn</cp:category>
</cp:coreProperties>
</file>